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D88F047" w14:textId="77777777" w:rsidR="003403E9" w:rsidRPr="0014225D" w:rsidRDefault="003403E9" w:rsidP="007B6D47">
      <w:pPr>
        <w:spacing w:after="480" w:line="240" w:lineRule="auto"/>
        <w:rPr>
          <w:b/>
          <w:color w:val="000099"/>
          <w:sz w:val="36"/>
        </w:rPr>
      </w:pPr>
      <w:r w:rsidRPr="0014225D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 w:rsidR="001A14D3">
        <w:rPr>
          <w:b/>
          <w:color w:val="000099"/>
          <w:sz w:val="36"/>
        </w:rPr>
        <w:t>4.4</w:t>
      </w:r>
      <w:r w:rsidRPr="0014225D">
        <w:rPr>
          <w:b/>
          <w:color w:val="000099"/>
          <w:sz w:val="36"/>
        </w:rPr>
        <w:t xml:space="preserve"> – </w:t>
      </w:r>
      <w:r w:rsidR="00762274" w:rsidRPr="00762274">
        <w:rPr>
          <w:b/>
          <w:color w:val="000099"/>
          <w:sz w:val="36"/>
        </w:rPr>
        <w:t>Eigenvalues and Eigenvectors</w:t>
      </w:r>
    </w:p>
    <w:p w14:paraId="3976C636" w14:textId="379353BA" w:rsidR="003403E9" w:rsidRDefault="003403E9">
      <w:r>
        <w:t xml:space="preserve">In many problems in science and mathematics, linear equations </w:t>
      </w:r>
      <w:r w:rsidR="004E7101" w:rsidRPr="004E7101">
        <w:rPr>
          <w:position w:val="-6"/>
        </w:rPr>
        <w:object w:dxaOrig="740" w:dyaOrig="340" w14:anchorId="4F780E76">
          <v:shape id="_x0000_i1026" type="#_x0000_t75" style="width:36.75pt;height:17.25pt" o:ole="">
            <v:imagedata r:id="rId8" o:title=""/>
          </v:shape>
          <o:OLEObject Type="Embed" ProgID="Equation.DSMT4" ShapeID="_x0000_i1026" DrawAspect="Content" ObjectID="_1608666110" r:id="rId9"/>
        </w:object>
      </w:r>
      <w:r w:rsidR="004E7101">
        <w:t xml:space="preserve"> </w:t>
      </w:r>
      <w:r>
        <w:t xml:space="preserve">come from steady state problems. Eigenvalues have their greatest importance in dynamic problems. The solution of </w:t>
      </w:r>
      <w:r w:rsidR="004E7101" w:rsidRPr="000E69AB">
        <w:rPr>
          <w:position w:val="-20"/>
        </w:rPr>
        <w:object w:dxaOrig="2400" w:dyaOrig="520" w14:anchorId="506E46F8">
          <v:shape id="_x0000_i1027" type="#_x0000_t75" style="width:120pt;height:26.25pt" o:ole="">
            <v:imagedata r:id="rId10" o:title=""/>
          </v:shape>
          <o:OLEObject Type="Embed" ProgID="Equation.DSMT4" ShapeID="_x0000_i1027" DrawAspect="Content" ObjectID="_1608666111" r:id="rId11"/>
        </w:object>
      </w:r>
      <w:r>
        <w:t xml:space="preserve"> (is changing with time) has nonzero solutions. (</w:t>
      </w:r>
      <w:r w:rsidRPr="00B20EBF">
        <w:rPr>
          <w:b/>
          <w:i/>
          <w:color w:val="4F6228" w:themeColor="accent3" w:themeShade="80"/>
        </w:rPr>
        <w:t>All matrices are square</w:t>
      </w:r>
      <w:r>
        <w:t>)</w:t>
      </w:r>
    </w:p>
    <w:p w14:paraId="1C9EC72F" w14:textId="77777777" w:rsidR="003403E9" w:rsidRDefault="003403E9" w:rsidP="00133323">
      <w:pPr>
        <w:spacing w:after="120"/>
      </w:pPr>
    </w:p>
    <w:p w14:paraId="124C0715" w14:textId="77777777" w:rsidR="003403E9" w:rsidRDefault="003403E9" w:rsidP="00F00314"/>
    <w:p w14:paraId="09B85C2A" w14:textId="77777777" w:rsidR="003403E9" w:rsidRPr="00A02BBD" w:rsidRDefault="003403E9" w:rsidP="00F00314">
      <w:pPr>
        <w:spacing w:after="120"/>
        <w:rPr>
          <w:b/>
          <w:i/>
          <w:color w:val="632423" w:themeColor="accent2" w:themeShade="80"/>
          <w:sz w:val="28"/>
        </w:rPr>
      </w:pPr>
      <w:r w:rsidRPr="00A02BBD">
        <w:rPr>
          <w:b/>
          <w:i/>
          <w:color w:val="632423" w:themeColor="accent2" w:themeShade="80"/>
          <w:sz w:val="28"/>
        </w:rPr>
        <w:t>Definition</w:t>
      </w:r>
    </w:p>
    <w:p w14:paraId="00B47F31" w14:textId="77777777" w:rsidR="003403E9" w:rsidRDefault="003403E9" w:rsidP="00FE6741">
      <w:pPr>
        <w:spacing w:line="360" w:lineRule="auto"/>
      </w:pPr>
      <w:r>
        <w:t xml:space="preserve">Suppose </w:t>
      </w:r>
      <w:r w:rsidRPr="0024325C">
        <w:rPr>
          <w:i/>
          <w:sz w:val="26"/>
          <w:szCs w:val="26"/>
        </w:rPr>
        <w:t>A</w:t>
      </w:r>
      <w:r>
        <w:t xml:space="preserve"> is an </w:t>
      </w:r>
      <w:r w:rsidRPr="00F57DC0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 xml:space="preserve"> </w:t>
      </w:r>
      <w:r w:rsidRPr="00F57DC0">
        <w:rPr>
          <w:sz w:val="20"/>
          <w:szCs w:val="26"/>
        </w:rPr>
        <w:t>x</w:t>
      </w:r>
      <w:r>
        <w:rPr>
          <w:sz w:val="20"/>
          <w:szCs w:val="26"/>
        </w:rPr>
        <w:t xml:space="preserve"> </w:t>
      </w:r>
      <w:r w:rsidRPr="00F57DC0">
        <w:rPr>
          <w:i/>
          <w:sz w:val="26"/>
          <w:szCs w:val="26"/>
        </w:rPr>
        <w:t>n</w:t>
      </w:r>
      <w:r>
        <w:t xml:space="preserve"> matrix and </w:t>
      </w:r>
    </w:p>
    <w:p w14:paraId="27803CAA" w14:textId="1AE5057B" w:rsidR="003403E9" w:rsidRDefault="003403E9" w:rsidP="00FE6741">
      <w:pPr>
        <w:tabs>
          <w:tab w:val="left" w:pos="1440"/>
        </w:tabs>
        <w:spacing w:line="360" w:lineRule="auto"/>
      </w:pPr>
      <w:r>
        <w:tab/>
      </w:r>
      <w:r w:rsidR="00FE6741" w:rsidRPr="000E69AB">
        <w:rPr>
          <w:position w:val="-6"/>
        </w:rPr>
        <w:object w:dxaOrig="1080" w:dyaOrig="300" w14:anchorId="31A5680B">
          <v:shape id="_x0000_i1028" type="#_x0000_t75" style="width:53.25pt;height:15pt" o:ole="">
            <v:imagedata r:id="rId12" o:title=""/>
          </v:shape>
          <o:OLEObject Type="Embed" ProgID="Equation.DSMT4" ShapeID="_x0000_i1028" DrawAspect="Content" ObjectID="_1608666112" r:id="rId13"/>
        </w:object>
      </w:r>
    </w:p>
    <w:p w14:paraId="7DA412A2" w14:textId="5DE661F7" w:rsidR="003403E9" w:rsidRDefault="003403E9" w:rsidP="00FE6741">
      <w:pPr>
        <w:spacing w:after="80"/>
      </w:pPr>
      <w:r>
        <w:t xml:space="preserve">The values of </w:t>
      </w:r>
      <w:r w:rsidR="00FE6741" w:rsidRPr="00FE6741">
        <w:rPr>
          <w:position w:val="-6"/>
        </w:rPr>
        <w:object w:dxaOrig="240" w:dyaOrig="279" w14:anchorId="38358A54">
          <v:shape id="_x0000_i1029" type="#_x0000_t75" style="width:12pt;height:14.25pt" o:ole="">
            <v:imagedata r:id="rId14" o:title=""/>
          </v:shape>
          <o:OLEObject Type="Embed" ProgID="Equation.DSMT4" ShapeID="_x0000_i1029" DrawAspect="Content" ObjectID="_1608666113" r:id="rId15"/>
        </w:object>
      </w:r>
      <w:r>
        <w:t xml:space="preserve"> are called eigenvalues of the matrix </w:t>
      </w:r>
      <w:r w:rsidRPr="00C41AF3">
        <w:rPr>
          <w:b/>
          <w:i/>
          <w:sz w:val="28"/>
        </w:rPr>
        <w:t>A</w:t>
      </w:r>
      <w:r>
        <w:t xml:space="preserve"> and the nonzero vectors </w:t>
      </w:r>
      <w:r w:rsidR="00FE6741" w:rsidRPr="006C103E">
        <w:rPr>
          <w:position w:val="-6"/>
        </w:rPr>
        <w:object w:dxaOrig="220" w:dyaOrig="279" w14:anchorId="5C1127EC">
          <v:shape id="_x0000_i1030" type="#_x0000_t75" style="width:10.5pt;height:14.25pt" o:ole="">
            <v:imagedata r:id="rId16" o:title=""/>
          </v:shape>
          <o:OLEObject Type="Embed" ProgID="Equation.DSMT4" ShapeID="_x0000_i1030" DrawAspect="Content" ObjectID="_1608666114" r:id="rId17"/>
        </w:object>
      </w:r>
      <w:r w:rsidR="006C103E">
        <w:t xml:space="preserve"> </w:t>
      </w:r>
      <w:r>
        <w:t xml:space="preserve"> in </w:t>
      </w:r>
      <w:r w:rsidR="006C103E" w:rsidRPr="000E69AB">
        <w:rPr>
          <w:position w:val="-4"/>
        </w:rPr>
        <w:object w:dxaOrig="380" w:dyaOrig="360" w14:anchorId="45DADAF5">
          <v:shape id="_x0000_i1031" type="#_x0000_t75" style="width:18.75pt;height:18pt" o:ole="">
            <v:imagedata r:id="rId18" o:title=""/>
          </v:shape>
          <o:OLEObject Type="Embed" ProgID="Equation.DSMT4" ShapeID="_x0000_i1031" DrawAspect="Content" ObjectID="_1608666115" r:id="rId19"/>
        </w:object>
      </w:r>
      <w:r>
        <w:t xml:space="preserve"> are called the eigenvectors corresponding to that eigenvalue </w:t>
      </w:r>
      <w:r w:rsidR="00FE6741" w:rsidRPr="000E69AB">
        <w:rPr>
          <w:position w:val="-14"/>
        </w:rPr>
        <w:object w:dxaOrig="420" w:dyaOrig="400" w14:anchorId="780ED280">
          <v:shape id="_x0000_i1032" type="#_x0000_t75" style="width:21pt;height:20.25pt" o:ole="">
            <v:imagedata r:id="rId20" o:title=""/>
          </v:shape>
          <o:OLEObject Type="Embed" ProgID="Equation.DSMT4" ShapeID="_x0000_i1032" DrawAspect="Content" ObjectID="_1608666116" r:id="rId21"/>
        </w:object>
      </w:r>
      <w:r>
        <w:t>.</w:t>
      </w:r>
    </w:p>
    <w:p w14:paraId="56EC22BC" w14:textId="5A42B90D" w:rsidR="00FE6741" w:rsidRDefault="00FE6741" w:rsidP="00F00314">
      <w:r w:rsidRPr="00FE6741">
        <w:rPr>
          <w:position w:val="-6"/>
        </w:rPr>
        <w:object w:dxaOrig="220" w:dyaOrig="279" w14:anchorId="0B69D751">
          <v:shape id="_x0000_i1033" type="#_x0000_t75" style="width:11.25pt;height:14.25pt" o:ole="">
            <v:imagedata r:id="rId22" o:title=""/>
          </v:shape>
          <o:OLEObject Type="Embed" ProgID="Equation.DSMT4" ShapeID="_x0000_i1033" DrawAspect="Content" ObjectID="_1608666117" r:id="rId23"/>
        </w:object>
      </w:r>
      <w:r>
        <w:t xml:space="preserve"> is the eigenvalue associated with or corresponding to the eigenvector </w:t>
      </w:r>
      <w:r w:rsidRPr="006C103E">
        <w:rPr>
          <w:position w:val="-6"/>
        </w:rPr>
        <w:object w:dxaOrig="220" w:dyaOrig="279" w14:anchorId="48D61FA0">
          <v:shape id="_x0000_i1034" type="#_x0000_t75" style="width:10.5pt;height:14.25pt" o:ole="">
            <v:imagedata r:id="rId16" o:title=""/>
          </v:shape>
          <o:OLEObject Type="Embed" ProgID="Equation.DSMT4" ShapeID="_x0000_i1034" DrawAspect="Content" ObjectID="_1608666118" r:id="rId24"/>
        </w:object>
      </w:r>
      <w:r>
        <w:t>.</w:t>
      </w:r>
    </w:p>
    <w:p w14:paraId="1A6BC422" w14:textId="77777777" w:rsidR="003403E9" w:rsidRDefault="003403E9" w:rsidP="00F00314">
      <w:pPr>
        <w:spacing w:after="120"/>
      </w:pPr>
    </w:p>
    <w:p w14:paraId="334FFE2E" w14:textId="77777777" w:rsidR="003403E9" w:rsidRDefault="003403E9" w:rsidP="002105BD">
      <w:pPr>
        <w:pStyle w:val="ListParagraph"/>
        <w:numPr>
          <w:ilvl w:val="0"/>
          <w:numId w:val="1"/>
        </w:numPr>
        <w:ind w:left="540"/>
      </w:pPr>
      <w:r>
        <w:t>One of the meanings of the word “</w:t>
      </w:r>
      <w:r w:rsidRPr="00533E9E">
        <w:rPr>
          <w:b/>
          <w:i/>
          <w:color w:val="632423" w:themeColor="accent2" w:themeShade="80"/>
        </w:rPr>
        <w:t>eigen</w:t>
      </w:r>
      <w:r>
        <w:t>” in German is “</w:t>
      </w:r>
      <w:r w:rsidRPr="00533E9E">
        <w:rPr>
          <w:b/>
          <w:i/>
          <w:color w:val="632423" w:themeColor="accent2" w:themeShade="80"/>
        </w:rPr>
        <w:t>proper</w:t>
      </w:r>
      <w:r>
        <w:t xml:space="preserve">”; eigenvalues are also called </w:t>
      </w:r>
      <w:r w:rsidRPr="00533E9E">
        <w:rPr>
          <w:b/>
          <w:i/>
        </w:rPr>
        <w:t>proper values, characteristic values,</w:t>
      </w:r>
      <w:r>
        <w:t xml:space="preserve"> or </w:t>
      </w:r>
      <w:r w:rsidRPr="00533E9E">
        <w:rPr>
          <w:b/>
          <w:i/>
        </w:rPr>
        <w:t>latent roots</w:t>
      </w:r>
      <w:r>
        <w:t>.</w:t>
      </w:r>
    </w:p>
    <w:p w14:paraId="1ED6FC89" w14:textId="77777777" w:rsidR="003403E9" w:rsidRDefault="003403E9" w:rsidP="00F00314">
      <w:pPr>
        <w:spacing w:after="120"/>
      </w:pPr>
    </w:p>
    <w:p w14:paraId="38A2D4BC" w14:textId="77777777" w:rsidR="003403E9" w:rsidRDefault="003403E9" w:rsidP="00F00314">
      <w:pPr>
        <w:spacing w:after="120"/>
      </w:pPr>
    </w:p>
    <w:p w14:paraId="59C7F647" w14:textId="77777777" w:rsidR="003403E9" w:rsidRPr="00DC36B3" w:rsidRDefault="003403E9" w:rsidP="00F00314">
      <w:pPr>
        <w:spacing w:after="120"/>
        <w:rPr>
          <w:b/>
          <w:i/>
          <w:sz w:val="28"/>
        </w:rPr>
      </w:pPr>
      <w:r w:rsidRPr="00DC36B3">
        <w:rPr>
          <w:b/>
          <w:i/>
          <w:sz w:val="28"/>
        </w:rPr>
        <w:t>Example</w:t>
      </w:r>
    </w:p>
    <w:p w14:paraId="673FF4A8" w14:textId="77777777" w:rsidR="003403E9" w:rsidRDefault="003403E9" w:rsidP="006C103E">
      <w:pPr>
        <w:spacing w:line="360" w:lineRule="auto"/>
      </w:pPr>
      <w:r>
        <w:t xml:space="preserve">The vector </w:t>
      </w:r>
      <w:r w:rsidR="000E69AB" w:rsidRPr="000E69AB">
        <w:rPr>
          <w:position w:val="-30"/>
        </w:rPr>
        <w:object w:dxaOrig="780" w:dyaOrig="720" w14:anchorId="6BAE6F1C">
          <v:shape id="_x0000_i1035" type="#_x0000_t75" style="width:39pt;height:36pt" o:ole="">
            <v:imagedata r:id="rId25" o:title=""/>
          </v:shape>
          <o:OLEObject Type="Embed" ProgID="Equation.DSMT4" ShapeID="_x0000_i1035" DrawAspect="Content" ObjectID="_1608666119" r:id="rId26"/>
        </w:object>
      </w:r>
      <w:r>
        <w:t xml:space="preserve"> is an eigenvector of </w:t>
      </w:r>
      <w:r w:rsidR="000E69AB" w:rsidRPr="000E69AB">
        <w:rPr>
          <w:position w:val="-30"/>
        </w:rPr>
        <w:object w:dxaOrig="1260" w:dyaOrig="720" w14:anchorId="1DE973B2">
          <v:shape id="_x0000_i1036" type="#_x0000_t75" style="width:63pt;height:36pt" o:ole="">
            <v:imagedata r:id="rId27" o:title=""/>
          </v:shape>
          <o:OLEObject Type="Embed" ProgID="Equation.DSMT4" ShapeID="_x0000_i1036" DrawAspect="Content" ObjectID="_1608666120" r:id="rId28"/>
        </w:object>
      </w:r>
      <w:r>
        <w:t xml:space="preserve"> corresponding to the eigenvalue </w:t>
      </w:r>
      <w:r w:rsidRPr="00A97209">
        <w:rPr>
          <w:sz w:val="28"/>
        </w:rPr>
        <w:sym w:font="Symbol" w:char="F06C"/>
      </w:r>
      <w:r>
        <w:t xml:space="preserve"> = 3 since</w:t>
      </w:r>
    </w:p>
    <w:p w14:paraId="1B99BC55" w14:textId="7CBE61D4" w:rsidR="003403E9" w:rsidRDefault="006C103E" w:rsidP="006C103E">
      <w:pPr>
        <w:ind w:left="360"/>
      </w:pPr>
      <w:r w:rsidRPr="000E69AB">
        <w:rPr>
          <w:position w:val="-30"/>
        </w:rPr>
        <w:object w:dxaOrig="1740" w:dyaOrig="720" w14:anchorId="20082425">
          <v:shape id="_x0000_i1037" type="#_x0000_t75" style="width:87pt;height:36pt" o:ole="">
            <v:imagedata r:id="rId29" o:title=""/>
          </v:shape>
          <o:OLEObject Type="Embed" ProgID="Equation.DSMT4" ShapeID="_x0000_i1037" DrawAspect="Content" ObjectID="_1608666121" r:id="rId30"/>
        </w:object>
      </w:r>
    </w:p>
    <w:p w14:paraId="7D3C1385" w14:textId="77777777" w:rsidR="006C103E" w:rsidRDefault="006C103E" w:rsidP="006C103E">
      <w:pPr>
        <w:tabs>
          <w:tab w:val="left" w:pos="720"/>
        </w:tabs>
        <w:ind w:left="360"/>
      </w:pPr>
      <w:r>
        <w:tab/>
      </w:r>
      <w:r w:rsidRPr="006C103E">
        <w:rPr>
          <w:position w:val="-30"/>
        </w:rPr>
        <w:object w:dxaOrig="600" w:dyaOrig="720" w14:anchorId="7F63F171">
          <v:shape id="_x0000_i1038" type="#_x0000_t75" style="width:30pt;height:36pt" o:ole="">
            <v:imagedata r:id="rId31" o:title=""/>
          </v:shape>
          <o:OLEObject Type="Embed" ProgID="Equation.DSMT4" ShapeID="_x0000_i1038" DrawAspect="Content" ObjectID="_1608666122" r:id="rId32"/>
        </w:object>
      </w:r>
    </w:p>
    <w:p w14:paraId="71EA53C4" w14:textId="55BF11E9" w:rsidR="006C103E" w:rsidRDefault="006C103E" w:rsidP="006C103E">
      <w:pPr>
        <w:tabs>
          <w:tab w:val="left" w:pos="720"/>
        </w:tabs>
        <w:ind w:left="360"/>
      </w:pPr>
      <w:r>
        <w:tab/>
      </w:r>
      <w:r w:rsidRPr="006C103E">
        <w:rPr>
          <w:position w:val="-30"/>
        </w:rPr>
        <w:object w:dxaOrig="740" w:dyaOrig="720" w14:anchorId="7E130716">
          <v:shape id="_x0000_i1039" type="#_x0000_t75" style="width:36.75pt;height:36pt" o:ole="">
            <v:imagedata r:id="rId33" o:title=""/>
          </v:shape>
          <o:OLEObject Type="Embed" ProgID="Equation.DSMT4" ShapeID="_x0000_i1039" DrawAspect="Content" ObjectID="_1608666123" r:id="rId34"/>
        </w:object>
      </w:r>
    </w:p>
    <w:p w14:paraId="1E1EF395" w14:textId="542AC342" w:rsidR="006C103E" w:rsidRDefault="006C103E" w:rsidP="006C103E">
      <w:pPr>
        <w:tabs>
          <w:tab w:val="left" w:pos="720"/>
        </w:tabs>
        <w:spacing w:line="480" w:lineRule="auto"/>
        <w:ind w:left="360"/>
      </w:pPr>
      <w:r>
        <w:tab/>
      </w:r>
      <w:r w:rsidRPr="006C103E">
        <w:rPr>
          <w:position w:val="-10"/>
        </w:rPr>
        <w:object w:dxaOrig="639" w:dyaOrig="340" w14:anchorId="37D9176C">
          <v:shape id="_x0000_i1040" type="#_x0000_t75" style="width:32.25pt;height:17.25pt" o:ole="">
            <v:imagedata r:id="rId35" o:title=""/>
          </v:shape>
          <o:OLEObject Type="Embed" ProgID="Equation.DSMT4" ShapeID="_x0000_i1040" DrawAspect="Content" ObjectID="_1608666124" r:id="rId36"/>
        </w:object>
      </w:r>
      <w:r>
        <w:t xml:space="preserve"> </w:t>
      </w:r>
    </w:p>
    <w:p w14:paraId="2A19B97D" w14:textId="407CC55C" w:rsidR="003403E9" w:rsidRDefault="003403E9">
      <w:r>
        <w:t xml:space="preserve">Eigenvalues and eigenvectors have a useful geometric interpretation in </w:t>
      </w:r>
      <w:r w:rsidR="006C103E" w:rsidRPr="000E69AB">
        <w:rPr>
          <w:position w:val="-4"/>
        </w:rPr>
        <w:object w:dxaOrig="360" w:dyaOrig="360" w14:anchorId="735F66EC">
          <v:shape id="_x0000_i1041" type="#_x0000_t75" style="width:18pt;height:18pt" o:ole="">
            <v:imagedata r:id="rId37" o:title=""/>
          </v:shape>
          <o:OLEObject Type="Embed" ProgID="Equation.DSMT4" ShapeID="_x0000_i1041" DrawAspect="Content" ObjectID="_1608666125" r:id="rId38"/>
        </w:object>
      </w:r>
      <w:r>
        <w:t xml:space="preserve"> and </w:t>
      </w:r>
      <w:r w:rsidR="006C103E" w:rsidRPr="000E69AB">
        <w:rPr>
          <w:position w:val="-4"/>
        </w:rPr>
        <w:object w:dxaOrig="360" w:dyaOrig="360" w14:anchorId="2DFC5084">
          <v:shape id="_x0000_i1042" type="#_x0000_t75" style="width:18pt;height:18pt" o:ole="">
            <v:imagedata r:id="rId39" o:title=""/>
          </v:shape>
          <o:OLEObject Type="Embed" ProgID="Equation.DSMT4" ShapeID="_x0000_i1042" DrawAspect="Content" ObjectID="_1608666126" r:id="rId40"/>
        </w:object>
      </w:r>
      <w:r>
        <w:t>.</w:t>
      </w:r>
    </w:p>
    <w:p w14:paraId="37EDC95A" w14:textId="77777777" w:rsidR="003403E9" w:rsidRDefault="003403E9"/>
    <w:p w14:paraId="38524C79" w14:textId="77777777" w:rsidR="00133323" w:rsidRPr="002F11E6" w:rsidRDefault="00133323" w:rsidP="002F11E6">
      <w:pPr>
        <w:spacing w:line="240" w:lineRule="auto"/>
        <w:rPr>
          <w:sz w:val="14"/>
        </w:rPr>
      </w:pPr>
      <w:r w:rsidRPr="002F11E6">
        <w:rPr>
          <w:sz w:val="14"/>
        </w:rPr>
        <w:br w:type="page"/>
      </w:r>
    </w:p>
    <w:p w14:paraId="484CA270" w14:textId="77777777" w:rsidR="003403E9" w:rsidRPr="00025D33" w:rsidRDefault="003403E9" w:rsidP="00F00314">
      <w:pPr>
        <w:spacing w:after="120" w:line="360" w:lineRule="auto"/>
        <w:rPr>
          <w:b/>
          <w:sz w:val="28"/>
        </w:rPr>
      </w:pPr>
      <w:r w:rsidRPr="00025D33">
        <w:rPr>
          <w:b/>
          <w:sz w:val="28"/>
        </w:rPr>
        <w:lastRenderedPageBreak/>
        <w:t xml:space="preserve">The equation for the </w:t>
      </w:r>
      <w:r w:rsidRPr="00025D33">
        <w:rPr>
          <w:b/>
          <w:i/>
          <w:sz w:val="28"/>
        </w:rPr>
        <w:t>eigenvalues</w:t>
      </w:r>
    </w:p>
    <w:p w14:paraId="3F006C6B" w14:textId="4452F707" w:rsidR="003403E9" w:rsidRDefault="003403E9" w:rsidP="00F00314">
      <w:pPr>
        <w:spacing w:after="120"/>
      </w:pPr>
      <w:r>
        <w:t xml:space="preserve">Let’s rewrite the equation </w:t>
      </w:r>
      <w:r w:rsidR="00306A8F" w:rsidRPr="000E69AB">
        <w:rPr>
          <w:position w:val="-6"/>
        </w:rPr>
        <w:object w:dxaOrig="980" w:dyaOrig="300" w14:anchorId="402FB19A">
          <v:shape id="_x0000_i1043" type="#_x0000_t75" style="width:48.75pt;height:15pt" o:ole="">
            <v:imagedata r:id="rId41" o:title=""/>
          </v:shape>
          <o:OLEObject Type="Embed" ProgID="Equation.DSMT4" ShapeID="_x0000_i1043" DrawAspect="Content" ObjectID="_1608666127" r:id="rId42"/>
        </w:object>
      </w:r>
      <w:r>
        <w:t>.</w:t>
      </w:r>
    </w:p>
    <w:p w14:paraId="0E4C1486" w14:textId="7BC22931" w:rsidR="003403E9" w:rsidRDefault="00306A8F" w:rsidP="00F00314">
      <w:pPr>
        <w:tabs>
          <w:tab w:val="left" w:pos="3600"/>
        </w:tabs>
        <w:spacing w:after="120"/>
        <w:ind w:left="360"/>
      </w:pPr>
      <w:r w:rsidRPr="000E69AB">
        <w:rPr>
          <w:position w:val="-6"/>
        </w:rPr>
        <w:object w:dxaOrig="1219" w:dyaOrig="279" w14:anchorId="5C1CF833">
          <v:shape id="_x0000_i1044" type="#_x0000_t75" style="width:60.75pt;height:14.25pt" o:ole="">
            <v:imagedata r:id="rId43" o:title=""/>
          </v:shape>
          <o:OLEObject Type="Embed" ProgID="Equation.DSMT4" ShapeID="_x0000_i1044" DrawAspect="Content" ObjectID="_1608666128" r:id="rId44"/>
        </w:object>
      </w:r>
      <w:r w:rsidR="003403E9">
        <w:tab/>
      </w:r>
      <w:r w:rsidR="000E69AB" w:rsidRPr="000E69AB">
        <w:rPr>
          <w:position w:val="-6"/>
        </w:rPr>
        <w:object w:dxaOrig="220" w:dyaOrig="279" w14:anchorId="5E6A96F7">
          <v:shape id="_x0000_i1045" type="#_x0000_t75" style="width:11.25pt;height:14.25pt" o:ole="">
            <v:imagedata r:id="rId45" o:title=""/>
          </v:shape>
          <o:OLEObject Type="Embed" ProgID="Equation.DSMT4" ShapeID="_x0000_i1045" DrawAspect="Content" ObjectID="_1608666129" r:id="rId46"/>
        </w:object>
      </w:r>
      <w:r w:rsidR="003403E9">
        <w:t>:  are the eigenvalues and not a vector</w:t>
      </w:r>
    </w:p>
    <w:p w14:paraId="17BC0F61" w14:textId="091F34F0" w:rsidR="003403E9" w:rsidRDefault="00306A8F" w:rsidP="00F00314">
      <w:pPr>
        <w:spacing w:after="120"/>
        <w:ind w:left="360"/>
      </w:pPr>
      <w:r w:rsidRPr="000E69AB">
        <w:rPr>
          <w:position w:val="-6"/>
        </w:rPr>
        <w:object w:dxaOrig="1300" w:dyaOrig="279" w14:anchorId="3A2E64C9">
          <v:shape id="_x0000_i1046" type="#_x0000_t75" style="width:64.5pt;height:14.25pt" o:ole="">
            <v:imagedata r:id="rId47" o:title=""/>
          </v:shape>
          <o:OLEObject Type="Embed" ProgID="Equation.DSMT4" ShapeID="_x0000_i1046" DrawAspect="Content" ObjectID="_1608666130" r:id="rId48"/>
        </w:object>
      </w:r>
    </w:p>
    <w:p w14:paraId="24A6C6A5" w14:textId="100B4EE2" w:rsidR="003403E9" w:rsidRDefault="00306A8F" w:rsidP="00F00314">
      <w:pPr>
        <w:spacing w:after="120"/>
        <w:ind w:left="360"/>
      </w:pPr>
      <w:r w:rsidRPr="000E69AB">
        <w:rPr>
          <w:position w:val="-14"/>
        </w:rPr>
        <w:object w:dxaOrig="1420" w:dyaOrig="400" w14:anchorId="20DD51CE">
          <v:shape id="_x0000_i1047" type="#_x0000_t75" style="width:71.25pt;height:20.25pt" o:ole="">
            <v:imagedata r:id="rId49" o:title=""/>
          </v:shape>
          <o:OLEObject Type="Embed" ProgID="Equation.DSMT4" ShapeID="_x0000_i1047" DrawAspect="Content" ObjectID="_1608666131" r:id="rId50"/>
        </w:object>
      </w:r>
    </w:p>
    <w:p w14:paraId="0DD72463" w14:textId="77777777" w:rsidR="00306A8F" w:rsidRDefault="003403E9" w:rsidP="00306A8F">
      <w:pPr>
        <w:spacing w:line="360" w:lineRule="auto"/>
      </w:pPr>
      <w:r>
        <w:t xml:space="preserve">The matrix </w:t>
      </w:r>
      <w:r w:rsidR="000E69AB" w:rsidRPr="000E69AB">
        <w:rPr>
          <w:position w:val="-6"/>
        </w:rPr>
        <w:object w:dxaOrig="740" w:dyaOrig="279" w14:anchorId="65981D0E">
          <v:shape id="_x0000_i1048" type="#_x0000_t75" style="width:36.75pt;height:14.25pt" o:ole="">
            <v:imagedata r:id="rId51" o:title=""/>
          </v:shape>
          <o:OLEObject Type="Embed" ProgID="Equation.DSMT4" ShapeID="_x0000_i1048" DrawAspect="Content" ObjectID="_1608666132" r:id="rId52"/>
        </w:object>
      </w:r>
      <w:r>
        <w:t xml:space="preserve"> times the eigenvectors </w:t>
      </w:r>
      <w:r w:rsidR="00306A8F" w:rsidRPr="006C103E">
        <w:rPr>
          <w:position w:val="-6"/>
        </w:rPr>
        <w:object w:dxaOrig="200" w:dyaOrig="279" w14:anchorId="552F08B2">
          <v:shape id="_x0000_i1049" type="#_x0000_t75" style="width:9.75pt;height:14.25pt" o:ole="">
            <v:imagedata r:id="rId53" o:title=""/>
          </v:shape>
          <o:OLEObject Type="Embed" ProgID="Equation.DSMT4" ShapeID="_x0000_i1049" DrawAspect="Content" ObjectID="_1608666133" r:id="rId54"/>
        </w:object>
      </w:r>
      <w:r>
        <w:t xml:space="preserve"> is the zero vector. </w:t>
      </w:r>
    </w:p>
    <w:p w14:paraId="2D1F6994" w14:textId="119BB2B9" w:rsidR="003403E9" w:rsidRDefault="003403E9">
      <w:r>
        <w:t xml:space="preserve">The eigenvectors make up the nullspace of </w:t>
      </w:r>
      <w:r w:rsidR="000E69AB" w:rsidRPr="000E69AB">
        <w:rPr>
          <w:position w:val="-6"/>
        </w:rPr>
        <w:object w:dxaOrig="740" w:dyaOrig="279" w14:anchorId="179F9E65">
          <v:shape id="_x0000_i1050" type="#_x0000_t75" style="width:36.75pt;height:14.25pt" o:ole="">
            <v:imagedata r:id="rId55" o:title=""/>
          </v:shape>
          <o:OLEObject Type="Embed" ProgID="Equation.DSMT4" ShapeID="_x0000_i1050" DrawAspect="Content" ObjectID="_1608666134" r:id="rId56"/>
        </w:object>
      </w:r>
      <w:r>
        <w:t>.</w:t>
      </w:r>
    </w:p>
    <w:p w14:paraId="2922311A" w14:textId="77777777" w:rsidR="003403E9" w:rsidRDefault="003403E9" w:rsidP="000834B4"/>
    <w:p w14:paraId="1FC28039" w14:textId="77777777" w:rsidR="000834B4" w:rsidRDefault="000834B4" w:rsidP="000834B4"/>
    <w:p w14:paraId="03BDD304" w14:textId="77777777" w:rsidR="003403E9" w:rsidRPr="00BD3D00" w:rsidRDefault="003403E9" w:rsidP="00F00314">
      <w:pPr>
        <w:spacing w:before="120" w:after="120"/>
        <w:rPr>
          <w:b/>
          <w:i/>
          <w:color w:val="632423" w:themeColor="accent2" w:themeShade="80"/>
          <w:sz w:val="28"/>
        </w:rPr>
      </w:pPr>
      <w:r w:rsidRPr="00BD3D00">
        <w:rPr>
          <w:b/>
          <w:i/>
          <w:color w:val="632423" w:themeColor="accent2" w:themeShade="80"/>
          <w:sz w:val="28"/>
        </w:rPr>
        <w:t>Definition</w:t>
      </w:r>
    </w:p>
    <w:p w14:paraId="2454FECC" w14:textId="77777777" w:rsidR="003403E9" w:rsidRDefault="003403E9">
      <w:r>
        <w:t xml:space="preserve">The number </w:t>
      </w:r>
      <w:r w:rsidRPr="00A97209">
        <w:rPr>
          <w:sz w:val="28"/>
        </w:rPr>
        <w:sym w:font="Symbol" w:char="F06C"/>
      </w:r>
      <w:r>
        <w:t xml:space="preserve">  is an eigenvalue of </w:t>
      </w:r>
      <w:r w:rsidRPr="00731587">
        <w:rPr>
          <w:b/>
          <w:i/>
          <w:sz w:val="28"/>
        </w:rPr>
        <w:t>A</w:t>
      </w:r>
      <w:r>
        <w:t xml:space="preserve"> if and only if </w:t>
      </w:r>
      <w:r w:rsidR="000E69AB" w:rsidRPr="000E69AB">
        <w:rPr>
          <w:position w:val="-6"/>
        </w:rPr>
        <w:object w:dxaOrig="740" w:dyaOrig="279" w14:anchorId="618C4947">
          <v:shape id="_x0000_i1051" type="#_x0000_t75" style="width:36.75pt;height:14.25pt" o:ole="">
            <v:imagedata r:id="rId57" o:title=""/>
          </v:shape>
          <o:OLEObject Type="Embed" ProgID="Equation.DSMT4" ShapeID="_x0000_i1051" DrawAspect="Content" ObjectID="_1608666135" r:id="rId58"/>
        </w:object>
      </w:r>
      <w:r>
        <w:t xml:space="preserve"> is singular:</w:t>
      </w:r>
    </w:p>
    <w:p w14:paraId="6BBF9061" w14:textId="61EA6E67" w:rsidR="003403E9" w:rsidRDefault="00AE697C" w:rsidP="00F00314">
      <w:pPr>
        <w:spacing w:before="120" w:after="120" w:line="360" w:lineRule="auto"/>
        <w:jc w:val="center"/>
      </w:pPr>
      <w:r w:rsidRPr="000E69AB">
        <w:rPr>
          <w:position w:val="-22"/>
        </w:rPr>
        <w:object w:dxaOrig="2040" w:dyaOrig="560" w14:anchorId="5DE418A9">
          <v:shape id="_x0000_i1052" type="#_x0000_t75" style="width:102pt;height:27.75pt" o:ole="">
            <v:imagedata r:id="rId59" o:title=""/>
          </v:shape>
          <o:OLEObject Type="Embed" ProgID="Equation.DSMT4" ShapeID="_x0000_i1052" DrawAspect="Content" ObjectID="_1608666136" r:id="rId60"/>
        </w:object>
      </w:r>
    </w:p>
    <w:p w14:paraId="2F12C2E3" w14:textId="7A221F16" w:rsidR="003403E9" w:rsidRDefault="00AE697C" w:rsidP="00AE697C">
      <w:r>
        <w:t xml:space="preserve">This equation </w:t>
      </w:r>
      <w:r w:rsidRPr="00AE697C">
        <w:rPr>
          <w:position w:val="-14"/>
        </w:rPr>
        <w:object w:dxaOrig="1579" w:dyaOrig="400" w14:anchorId="28665DD8">
          <v:shape id="_x0000_i1053" type="#_x0000_t75" style="width:78.75pt;height:20.25pt" o:ole="">
            <v:imagedata r:id="rId61" o:title=""/>
          </v:shape>
          <o:OLEObject Type="Embed" ProgID="Equation.DSMT4" ShapeID="_x0000_i1053" DrawAspect="Content" ObjectID="_1608666137" r:id="rId62"/>
        </w:object>
      </w:r>
      <w:r w:rsidR="003403E9">
        <w:t xml:space="preserve"> is called </w:t>
      </w:r>
      <w:r w:rsidR="003403E9" w:rsidRPr="002266E3">
        <w:rPr>
          <w:b/>
          <w:i/>
        </w:rPr>
        <w:t>characteristic equation</w:t>
      </w:r>
      <w:r w:rsidR="003403E9">
        <w:t xml:space="preserve"> of </w:t>
      </w:r>
      <w:r w:rsidR="003403E9" w:rsidRPr="006A4938">
        <w:rPr>
          <w:b/>
          <w:i/>
          <w:sz w:val="28"/>
        </w:rPr>
        <w:t>A</w:t>
      </w:r>
      <w:r w:rsidR="003403E9">
        <w:t xml:space="preserve">; the scalars satisfying this equation are the eigenvalues of </w:t>
      </w:r>
      <w:r w:rsidR="003403E9" w:rsidRPr="006A4938">
        <w:rPr>
          <w:b/>
          <w:i/>
          <w:sz w:val="28"/>
        </w:rPr>
        <w:t>A</w:t>
      </w:r>
      <w:r w:rsidR="003403E9">
        <w:t xml:space="preserve">. when expanding the determinant </w:t>
      </w:r>
      <w:r w:rsidR="000E69AB" w:rsidRPr="000E69AB">
        <w:rPr>
          <w:position w:val="-14"/>
        </w:rPr>
        <w:object w:dxaOrig="1200" w:dyaOrig="400" w14:anchorId="1292EC81">
          <v:shape id="_x0000_i1054" type="#_x0000_t75" style="width:60pt;height:20.25pt" o:ole="">
            <v:imagedata r:id="rId63" o:title=""/>
          </v:shape>
          <o:OLEObject Type="Embed" ProgID="Equation.DSMT4" ShapeID="_x0000_i1054" DrawAspect="Content" ObjectID="_1608666138" r:id="rId64"/>
        </w:object>
      </w:r>
      <w:r w:rsidR="003403E9">
        <w:t xml:space="preserve"> is a polynomial in </w:t>
      </w:r>
      <w:r w:rsidR="003403E9" w:rsidRPr="002266E3">
        <w:rPr>
          <w:i/>
          <w:sz w:val="28"/>
        </w:rPr>
        <w:sym w:font="Symbol" w:char="F06C"/>
      </w:r>
      <w:r w:rsidR="003403E9">
        <w:t xml:space="preserve"> </w:t>
      </w:r>
      <w:r w:rsidR="0058099D">
        <w:t xml:space="preserve"> of degree </w:t>
      </w:r>
      <w:r w:rsidR="0058099D" w:rsidRPr="00AE697C">
        <w:rPr>
          <w:i/>
          <w:sz w:val="26"/>
          <w:szCs w:val="26"/>
        </w:rPr>
        <w:t>n</w:t>
      </w:r>
      <w:r w:rsidR="0058099D">
        <w:t xml:space="preserve">, </w:t>
      </w:r>
      <w:r w:rsidR="003403E9">
        <w:t xml:space="preserve">called the </w:t>
      </w:r>
      <w:r w:rsidR="003403E9" w:rsidRPr="002266E3">
        <w:rPr>
          <w:b/>
          <w:i/>
        </w:rPr>
        <w:t>characteristic polynomial</w:t>
      </w:r>
      <w:r w:rsidR="003403E9">
        <w:t xml:space="preserve"> of </w:t>
      </w:r>
      <w:r w:rsidR="003403E9" w:rsidRPr="002266E3">
        <w:rPr>
          <w:b/>
          <w:i/>
          <w:sz w:val="28"/>
        </w:rPr>
        <w:t>A</w:t>
      </w:r>
      <w:r w:rsidR="003403E9">
        <w:t>.</w:t>
      </w:r>
    </w:p>
    <w:p w14:paraId="7DCB5CCC" w14:textId="77777777" w:rsidR="003403E9" w:rsidRDefault="003403E9"/>
    <w:p w14:paraId="7DB3F23F" w14:textId="77777777" w:rsidR="003403E9" w:rsidRDefault="003403E9"/>
    <w:p w14:paraId="7B6149B4" w14:textId="77777777" w:rsidR="003403E9" w:rsidRPr="00DC36B3" w:rsidRDefault="003403E9" w:rsidP="00306A8F">
      <w:pPr>
        <w:spacing w:line="360" w:lineRule="auto"/>
        <w:rPr>
          <w:b/>
          <w:i/>
          <w:sz w:val="28"/>
        </w:rPr>
      </w:pPr>
      <w:r w:rsidRPr="00DC36B3">
        <w:rPr>
          <w:b/>
          <w:i/>
          <w:sz w:val="28"/>
        </w:rPr>
        <w:t>Example</w:t>
      </w:r>
    </w:p>
    <w:p w14:paraId="5E55711B" w14:textId="77777777" w:rsidR="003403E9" w:rsidRDefault="003403E9">
      <w:r>
        <w:t xml:space="preserve">Find the eigenvalues of the matrix </w:t>
      </w:r>
      <w:r w:rsidR="000E69AB" w:rsidRPr="000E69AB">
        <w:rPr>
          <w:position w:val="-30"/>
        </w:rPr>
        <w:object w:dxaOrig="1280" w:dyaOrig="720" w14:anchorId="2987D3ED">
          <v:shape id="_x0000_i1055" type="#_x0000_t75" style="width:63.75pt;height:36pt" o:ole="">
            <v:imagedata r:id="rId65" o:title=""/>
          </v:shape>
          <o:OLEObject Type="Embed" ProgID="Equation.DSMT4" ShapeID="_x0000_i1055" DrawAspect="Content" ObjectID="_1608666139" r:id="rId66"/>
        </w:object>
      </w:r>
    </w:p>
    <w:p w14:paraId="0EE0F63F" w14:textId="77777777" w:rsidR="003403E9" w:rsidRPr="00DC36B3" w:rsidRDefault="003403E9" w:rsidP="00306A8F">
      <w:pPr>
        <w:rPr>
          <w:b/>
          <w:i/>
          <w:color w:val="632423" w:themeColor="accent2" w:themeShade="80"/>
          <w:u w:val="single"/>
        </w:rPr>
      </w:pPr>
      <w:r w:rsidRPr="00DC36B3">
        <w:rPr>
          <w:b/>
          <w:i/>
          <w:color w:val="632423" w:themeColor="accent2" w:themeShade="80"/>
          <w:u w:val="single"/>
        </w:rPr>
        <w:t>Solution</w:t>
      </w:r>
    </w:p>
    <w:p w14:paraId="675395C4" w14:textId="77777777" w:rsidR="003403E9" w:rsidRDefault="000E69AB" w:rsidP="00F00314">
      <w:pPr>
        <w:spacing w:line="360" w:lineRule="auto"/>
        <w:ind w:left="360"/>
      </w:pPr>
      <w:r w:rsidRPr="000E69AB">
        <w:rPr>
          <w:position w:val="-32"/>
        </w:rPr>
        <w:object w:dxaOrig="3860" w:dyaOrig="760" w14:anchorId="5AD9F460">
          <v:shape id="_x0000_i1056" type="#_x0000_t75" style="width:192.75pt;height:38.25pt" o:ole="">
            <v:imagedata r:id="rId67" o:title=""/>
          </v:shape>
          <o:OLEObject Type="Embed" ProgID="Equation.DSMT4" ShapeID="_x0000_i1056" DrawAspect="Content" ObjectID="_1608666140" r:id="rId68"/>
        </w:object>
      </w:r>
    </w:p>
    <w:p w14:paraId="0CA579F7" w14:textId="00823684" w:rsidR="003403E9" w:rsidRDefault="003403E9" w:rsidP="00F00314">
      <w:pPr>
        <w:tabs>
          <w:tab w:val="left" w:pos="1530"/>
        </w:tabs>
        <w:spacing w:line="360" w:lineRule="auto"/>
        <w:ind w:left="360"/>
      </w:pPr>
      <w:r>
        <w:tab/>
      </w:r>
      <w:r w:rsidR="00306A8F" w:rsidRPr="00306A8F">
        <w:rPr>
          <w:position w:val="-30"/>
        </w:rPr>
        <w:object w:dxaOrig="1320" w:dyaOrig="720" w14:anchorId="7680F970">
          <v:shape id="_x0000_i1057" type="#_x0000_t75" style="width:66pt;height:36pt" o:ole="">
            <v:imagedata r:id="rId69" o:title=""/>
          </v:shape>
          <o:OLEObject Type="Embed" ProgID="Equation.DSMT4" ShapeID="_x0000_i1057" DrawAspect="Content" ObjectID="_1608666141" r:id="rId70"/>
        </w:object>
      </w:r>
    </w:p>
    <w:p w14:paraId="4344B293" w14:textId="77777777" w:rsidR="003403E9" w:rsidRDefault="003403E9" w:rsidP="00F00314">
      <w:pPr>
        <w:tabs>
          <w:tab w:val="left" w:pos="1530"/>
        </w:tabs>
        <w:spacing w:line="360" w:lineRule="auto"/>
        <w:ind w:left="360"/>
      </w:pPr>
      <w:r>
        <w:tab/>
      </w:r>
      <w:r w:rsidR="000E69AB" w:rsidRPr="000E69AB">
        <w:rPr>
          <w:position w:val="-14"/>
        </w:rPr>
        <w:object w:dxaOrig="1740" w:dyaOrig="400" w14:anchorId="4CEE3379">
          <v:shape id="_x0000_i1058" type="#_x0000_t75" style="width:87pt;height:20.25pt" o:ole="">
            <v:imagedata r:id="rId71" o:title=""/>
          </v:shape>
          <o:OLEObject Type="Embed" ProgID="Equation.DSMT4" ShapeID="_x0000_i1058" DrawAspect="Content" ObjectID="_1608666142" r:id="rId72"/>
        </w:object>
      </w:r>
    </w:p>
    <w:p w14:paraId="3D8393EF" w14:textId="77777777" w:rsidR="003403E9" w:rsidRDefault="003403E9" w:rsidP="00F00314">
      <w:pPr>
        <w:tabs>
          <w:tab w:val="left" w:pos="1530"/>
        </w:tabs>
        <w:spacing w:after="120" w:line="360" w:lineRule="auto"/>
        <w:ind w:left="360"/>
      </w:pPr>
      <w:r>
        <w:tab/>
      </w:r>
      <w:r w:rsidR="000E69AB" w:rsidRPr="000E69AB">
        <w:rPr>
          <w:position w:val="-6"/>
        </w:rPr>
        <w:object w:dxaOrig="1359" w:dyaOrig="380" w14:anchorId="69399779">
          <v:shape id="_x0000_i1059" type="#_x0000_t75" style="width:68.25pt;height:18.75pt" o:ole="">
            <v:imagedata r:id="rId73" o:title=""/>
          </v:shape>
          <o:OLEObject Type="Embed" ProgID="Equation.DSMT4" ShapeID="_x0000_i1059" DrawAspect="Content" ObjectID="_1608666143" r:id="rId74"/>
        </w:object>
      </w:r>
    </w:p>
    <w:p w14:paraId="7BCF0C31" w14:textId="77777777" w:rsidR="003403E9" w:rsidRDefault="003403E9" w:rsidP="00F00314">
      <w:pPr>
        <w:tabs>
          <w:tab w:val="left" w:pos="1530"/>
        </w:tabs>
        <w:ind w:left="360"/>
      </w:pPr>
      <w:r>
        <w:t xml:space="preserve">The characteristic equation of </w:t>
      </w:r>
      <w:r w:rsidRPr="00606744">
        <w:rPr>
          <w:b/>
          <w:i/>
        </w:rPr>
        <w:t>A</w:t>
      </w:r>
      <w:r>
        <w:t xml:space="preserve"> is:</w:t>
      </w:r>
    </w:p>
    <w:p w14:paraId="5D4B4968" w14:textId="1231010E" w:rsidR="00306A8F" w:rsidRDefault="003403E9" w:rsidP="00F00314">
      <w:pPr>
        <w:tabs>
          <w:tab w:val="left" w:pos="720"/>
        </w:tabs>
        <w:spacing w:before="120" w:after="120"/>
        <w:ind w:left="360"/>
      </w:pPr>
      <w:r>
        <w:tab/>
      </w:r>
      <w:r w:rsidR="00306A8F" w:rsidRPr="00306A8F">
        <w:rPr>
          <w:position w:val="-6"/>
        </w:rPr>
        <w:object w:dxaOrig="1520" w:dyaOrig="380" w14:anchorId="6174FA16">
          <v:shape id="_x0000_i1060" type="#_x0000_t75" style="width:75.75pt;height:18.75pt" o:ole="">
            <v:imagedata r:id="rId75" o:title=""/>
          </v:shape>
          <o:OLEObject Type="Embed" ProgID="Equation.DSMT4" ShapeID="_x0000_i1060" DrawAspect="Content" ObjectID="_1608666144" r:id="rId76"/>
        </w:object>
      </w:r>
    </w:p>
    <w:p w14:paraId="5113A1DF" w14:textId="544DBD7B" w:rsidR="003403E9" w:rsidRDefault="00306A8F" w:rsidP="006348E3">
      <w:pPr>
        <w:tabs>
          <w:tab w:val="left" w:pos="720"/>
        </w:tabs>
        <w:spacing w:line="240" w:lineRule="auto"/>
        <w:ind w:left="360"/>
      </w:pPr>
      <w:r>
        <w:t>The</w:t>
      </w:r>
      <w:r w:rsidR="003403E9">
        <w:t xml:space="preserve"> eigenvalues of </w:t>
      </w:r>
      <w:r w:rsidR="003403E9" w:rsidRPr="00723ADF">
        <w:rPr>
          <w:b/>
          <w:i/>
          <w:sz w:val="28"/>
        </w:rPr>
        <w:t>A</w:t>
      </w:r>
      <w:r>
        <w:t xml:space="preserve"> are </w:t>
      </w:r>
      <w:r w:rsidRPr="00306A8F">
        <w:rPr>
          <w:position w:val="-22"/>
        </w:rPr>
        <w:object w:dxaOrig="1680" w:dyaOrig="460" w14:anchorId="39C4D747">
          <v:shape id="_x0000_i1061" type="#_x0000_t75" style="width:84pt;height:23.25pt" o:ole="">
            <v:imagedata r:id="rId77" o:title=""/>
          </v:shape>
          <o:OLEObject Type="Embed" ProgID="Equation.DSMT4" ShapeID="_x0000_i1061" DrawAspect="Content" ObjectID="_1608666145" r:id="rId78"/>
        </w:object>
      </w:r>
      <w:r>
        <w:t xml:space="preserve"> </w:t>
      </w:r>
    </w:p>
    <w:p w14:paraId="7935BB67" w14:textId="77777777" w:rsidR="003403E9" w:rsidRPr="002F11E6" w:rsidRDefault="003403E9" w:rsidP="002F11E6">
      <w:pPr>
        <w:spacing w:line="240" w:lineRule="auto"/>
        <w:rPr>
          <w:sz w:val="12"/>
        </w:rPr>
      </w:pPr>
      <w:r w:rsidRPr="002F11E6">
        <w:rPr>
          <w:sz w:val="12"/>
        </w:rPr>
        <w:br w:type="page"/>
      </w:r>
    </w:p>
    <w:p w14:paraId="1D6364FE" w14:textId="77777777" w:rsidR="00DF1794" w:rsidRPr="001F4205" w:rsidRDefault="00DF1794" w:rsidP="00DF1794">
      <w:pPr>
        <w:spacing w:after="120"/>
        <w:rPr>
          <w:b/>
          <w:i/>
          <w:color w:val="632423" w:themeColor="accent2" w:themeShade="80"/>
          <w:sz w:val="28"/>
        </w:rPr>
      </w:pPr>
      <w:r w:rsidRPr="001F4205">
        <w:rPr>
          <w:b/>
          <w:i/>
          <w:color w:val="632423" w:themeColor="accent2" w:themeShade="80"/>
          <w:sz w:val="28"/>
        </w:rPr>
        <w:lastRenderedPageBreak/>
        <w:t>Theorem</w:t>
      </w:r>
    </w:p>
    <w:p w14:paraId="09262072" w14:textId="77777777" w:rsidR="00DF1794" w:rsidRDefault="00DF1794" w:rsidP="00DF1794">
      <w:r>
        <w:t xml:space="preserve">If </w:t>
      </w:r>
      <w:r w:rsidRPr="005162F4">
        <w:rPr>
          <w:b/>
          <w:i/>
          <w:sz w:val="28"/>
          <w:szCs w:val="26"/>
        </w:rPr>
        <w:t>A</w:t>
      </w:r>
      <w:r>
        <w:t xml:space="preserve"> is an </w:t>
      </w:r>
      <w:r w:rsidRPr="00F57DC0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 xml:space="preserve"> </w:t>
      </w:r>
      <w:r w:rsidRPr="00F57DC0">
        <w:rPr>
          <w:sz w:val="20"/>
          <w:szCs w:val="26"/>
        </w:rPr>
        <w:t>x</w:t>
      </w:r>
      <w:r>
        <w:rPr>
          <w:sz w:val="20"/>
          <w:szCs w:val="26"/>
        </w:rPr>
        <w:t xml:space="preserve"> </w:t>
      </w:r>
      <w:r w:rsidRPr="00F57DC0">
        <w:rPr>
          <w:i/>
          <w:sz w:val="26"/>
          <w:szCs w:val="26"/>
        </w:rPr>
        <w:t>n</w:t>
      </w:r>
      <w:r>
        <w:t xml:space="preserve"> triangular matrix (upper triangular, lower triangular, or diagonal), then the eigenvalues of </w:t>
      </w:r>
      <w:r w:rsidRPr="005162F4">
        <w:rPr>
          <w:b/>
          <w:i/>
          <w:sz w:val="28"/>
          <w:szCs w:val="26"/>
        </w:rPr>
        <w:t>A</w:t>
      </w:r>
      <w:r>
        <w:t xml:space="preserve"> are the entries on the main diagonal of </w:t>
      </w:r>
      <w:r w:rsidRPr="005162F4">
        <w:rPr>
          <w:b/>
          <w:i/>
          <w:sz w:val="28"/>
          <w:szCs w:val="26"/>
        </w:rPr>
        <w:t>A</w:t>
      </w:r>
      <w:r>
        <w:t>.</w:t>
      </w:r>
    </w:p>
    <w:p w14:paraId="16B7636C" w14:textId="77777777" w:rsidR="00DF1794" w:rsidRDefault="00DF1794" w:rsidP="00DF1794"/>
    <w:p w14:paraId="146DEDF2" w14:textId="77777777" w:rsidR="00DF1794" w:rsidRDefault="00DF1794" w:rsidP="00DF1794"/>
    <w:p w14:paraId="584E09DF" w14:textId="77777777" w:rsidR="00DF1794" w:rsidRPr="00DC36B3" w:rsidRDefault="00DF1794" w:rsidP="00DF1794">
      <w:pPr>
        <w:spacing w:after="120"/>
        <w:rPr>
          <w:b/>
          <w:i/>
          <w:sz w:val="28"/>
        </w:rPr>
      </w:pPr>
      <w:r w:rsidRPr="00DC36B3">
        <w:rPr>
          <w:b/>
          <w:i/>
          <w:sz w:val="28"/>
        </w:rPr>
        <w:t>Example</w:t>
      </w:r>
    </w:p>
    <w:p w14:paraId="44DD8940" w14:textId="77777777" w:rsidR="00DF1794" w:rsidRDefault="00DF1794" w:rsidP="007B6D47">
      <w:pPr>
        <w:spacing w:line="360" w:lineRule="auto"/>
      </w:pPr>
      <w:r>
        <w:t>Find the eigenvalues of the lower triangular matrix</w:t>
      </w:r>
    </w:p>
    <w:p w14:paraId="01E742E8" w14:textId="77777777" w:rsidR="00DF1794" w:rsidRDefault="000E69AB" w:rsidP="0056519F">
      <w:pPr>
        <w:ind w:left="1440"/>
      </w:pPr>
      <w:r w:rsidRPr="000E69AB">
        <w:rPr>
          <w:position w:val="-72"/>
        </w:rPr>
        <w:object w:dxaOrig="1960" w:dyaOrig="1560" w14:anchorId="5FAB04DE">
          <v:shape id="_x0000_i1062" type="#_x0000_t75" style="width:98.25pt;height:78pt" o:ole="">
            <v:imagedata r:id="rId79" o:title=""/>
          </v:shape>
          <o:OLEObject Type="Embed" ProgID="Equation.DSMT4" ShapeID="_x0000_i1062" DrawAspect="Content" ObjectID="_1608666146" r:id="rId80"/>
        </w:object>
      </w:r>
    </w:p>
    <w:p w14:paraId="1FFE6BEA" w14:textId="77777777" w:rsidR="00DF1794" w:rsidRPr="00DC36B3" w:rsidRDefault="00DF1794" w:rsidP="0056519F">
      <w:pPr>
        <w:spacing w:after="120"/>
        <w:rPr>
          <w:b/>
          <w:i/>
          <w:color w:val="632423" w:themeColor="accent2" w:themeShade="80"/>
          <w:u w:val="single"/>
        </w:rPr>
      </w:pPr>
      <w:r w:rsidRPr="00DC36B3">
        <w:rPr>
          <w:b/>
          <w:i/>
          <w:color w:val="632423" w:themeColor="accent2" w:themeShade="80"/>
          <w:u w:val="single"/>
        </w:rPr>
        <w:t>Solution</w:t>
      </w:r>
    </w:p>
    <w:p w14:paraId="7E7EBB3C" w14:textId="1E892DC8" w:rsidR="00DF1794" w:rsidRDefault="0056519F" w:rsidP="0056519F">
      <w:pPr>
        <w:ind w:left="360"/>
      </w:pPr>
      <w:r>
        <w:t xml:space="preserve">The eigenvalues are: </w:t>
      </w:r>
      <w:r w:rsidR="006348E3" w:rsidRPr="000E69AB">
        <w:rPr>
          <w:position w:val="-20"/>
        </w:rPr>
        <w:object w:dxaOrig="3460" w:dyaOrig="520" w14:anchorId="3EE6A18C">
          <v:shape id="_x0000_i1063" type="#_x0000_t75" style="width:173.25pt;height:26.25pt" o:ole="">
            <v:imagedata r:id="rId81" o:title=""/>
          </v:shape>
          <o:OLEObject Type="Embed" ProgID="Equation.DSMT4" ShapeID="_x0000_i1063" DrawAspect="Content" ObjectID="_1608666147" r:id="rId82"/>
        </w:object>
      </w:r>
    </w:p>
    <w:p w14:paraId="5EE1EBB9" w14:textId="77777777" w:rsidR="00DF1794" w:rsidRDefault="00DF1794" w:rsidP="006778A7">
      <w:pPr>
        <w:spacing w:line="360" w:lineRule="auto"/>
      </w:pPr>
    </w:p>
    <w:p w14:paraId="1C1D0D06" w14:textId="77777777" w:rsidR="00C335D2" w:rsidRDefault="00C335D2" w:rsidP="006778A7">
      <w:pPr>
        <w:spacing w:line="360" w:lineRule="auto"/>
      </w:pPr>
    </w:p>
    <w:p w14:paraId="2189597A" w14:textId="77777777" w:rsidR="00C335D2" w:rsidRPr="001F4205" w:rsidRDefault="00C335D2" w:rsidP="00C335D2">
      <w:pPr>
        <w:spacing w:after="120"/>
        <w:rPr>
          <w:b/>
          <w:i/>
          <w:color w:val="632423" w:themeColor="accent2" w:themeShade="80"/>
          <w:sz w:val="28"/>
        </w:rPr>
      </w:pPr>
      <w:r w:rsidRPr="001F4205">
        <w:rPr>
          <w:b/>
          <w:i/>
          <w:color w:val="632423" w:themeColor="accent2" w:themeShade="80"/>
          <w:sz w:val="28"/>
        </w:rPr>
        <w:t>Theorem</w:t>
      </w:r>
    </w:p>
    <w:p w14:paraId="2D3A5CF0" w14:textId="77777777" w:rsidR="00C335D2" w:rsidRDefault="00C335D2" w:rsidP="00C335D2">
      <w:pPr>
        <w:spacing w:line="360" w:lineRule="auto"/>
      </w:pPr>
      <w:r>
        <w:t xml:space="preserve">If </w:t>
      </w:r>
      <w:r w:rsidRPr="005162F4">
        <w:rPr>
          <w:b/>
          <w:i/>
          <w:sz w:val="28"/>
          <w:szCs w:val="26"/>
        </w:rPr>
        <w:t>A</w:t>
      </w:r>
      <w:r>
        <w:t xml:space="preserve"> is an </w:t>
      </w:r>
      <w:r w:rsidRPr="00F57DC0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 xml:space="preserve"> </w:t>
      </w:r>
      <w:r w:rsidRPr="00F57DC0">
        <w:rPr>
          <w:sz w:val="20"/>
          <w:szCs w:val="26"/>
        </w:rPr>
        <w:t>x</w:t>
      </w:r>
      <w:r>
        <w:rPr>
          <w:sz w:val="20"/>
          <w:szCs w:val="26"/>
        </w:rPr>
        <w:t xml:space="preserve"> </w:t>
      </w:r>
      <w:r w:rsidRPr="00F57DC0">
        <w:rPr>
          <w:i/>
          <w:sz w:val="26"/>
          <w:szCs w:val="26"/>
        </w:rPr>
        <w:t>n</w:t>
      </w:r>
      <w:r>
        <w:t xml:space="preserve"> matrix, the following are equivalent.</w:t>
      </w:r>
    </w:p>
    <w:p w14:paraId="330C1ED5" w14:textId="77777777" w:rsidR="00C335D2" w:rsidRDefault="00C335D2" w:rsidP="00C335D2">
      <w:pPr>
        <w:pStyle w:val="ListParagraph"/>
        <w:numPr>
          <w:ilvl w:val="0"/>
          <w:numId w:val="2"/>
        </w:numPr>
        <w:spacing w:line="360" w:lineRule="auto"/>
      </w:pPr>
      <w:r w:rsidRPr="005162F4">
        <w:rPr>
          <w:sz w:val="28"/>
        </w:rPr>
        <w:sym w:font="Symbol" w:char="F06C"/>
      </w:r>
      <w:r>
        <w:t xml:space="preserve"> is an eigenvalue of </w:t>
      </w:r>
      <w:r w:rsidRPr="00B76F6A">
        <w:rPr>
          <w:b/>
          <w:i/>
        </w:rPr>
        <w:t>A</w:t>
      </w:r>
      <w:r>
        <w:t>.</w:t>
      </w:r>
    </w:p>
    <w:p w14:paraId="73079B55" w14:textId="73BB5A52" w:rsidR="00C335D2" w:rsidRDefault="00C335D2" w:rsidP="00C335D2">
      <w:pPr>
        <w:pStyle w:val="ListParagraph"/>
        <w:numPr>
          <w:ilvl w:val="0"/>
          <w:numId w:val="2"/>
        </w:numPr>
        <w:spacing w:line="360" w:lineRule="auto"/>
      </w:pPr>
      <w:r>
        <w:t xml:space="preserve">The system of equations </w:t>
      </w:r>
      <w:r w:rsidR="006348E3" w:rsidRPr="000E69AB">
        <w:rPr>
          <w:position w:val="-14"/>
        </w:rPr>
        <w:object w:dxaOrig="1420" w:dyaOrig="440" w14:anchorId="30D05D17">
          <v:shape id="_x0000_i1064" type="#_x0000_t75" style="width:71.25pt;height:22.5pt" o:ole="">
            <v:imagedata r:id="rId83" o:title=""/>
          </v:shape>
          <o:OLEObject Type="Embed" ProgID="Equation.DSMT4" ShapeID="_x0000_i1064" DrawAspect="Content" ObjectID="_1608666148" r:id="rId84"/>
        </w:object>
      </w:r>
      <w:r>
        <w:t xml:space="preserve"> has nontrivial solutions.</w:t>
      </w:r>
    </w:p>
    <w:p w14:paraId="05DEF070" w14:textId="5E3CBF2E" w:rsidR="00C335D2" w:rsidRDefault="00C335D2" w:rsidP="00C335D2">
      <w:pPr>
        <w:pStyle w:val="ListParagraph"/>
        <w:numPr>
          <w:ilvl w:val="0"/>
          <w:numId w:val="2"/>
        </w:numPr>
        <w:spacing w:line="360" w:lineRule="auto"/>
      </w:pPr>
      <w:r>
        <w:t xml:space="preserve">There is a nonzero vector </w:t>
      </w:r>
      <w:r w:rsidR="006348E3" w:rsidRPr="006348E3">
        <w:rPr>
          <w:position w:val="-6"/>
        </w:rPr>
        <w:object w:dxaOrig="200" w:dyaOrig="279" w14:anchorId="31E3A8BD">
          <v:shape id="_x0000_i1065" type="#_x0000_t75" style="width:9.75pt;height:14.25pt" o:ole="">
            <v:imagedata r:id="rId85" o:title=""/>
          </v:shape>
          <o:OLEObject Type="Embed" ProgID="Equation.DSMT4" ShapeID="_x0000_i1065" DrawAspect="Content" ObjectID="_1608666149" r:id="rId86"/>
        </w:object>
      </w:r>
      <w:r>
        <w:t xml:space="preserve"> in </w:t>
      </w:r>
      <w:r w:rsidR="006348E3" w:rsidRPr="000E69AB">
        <w:rPr>
          <w:position w:val="-4"/>
        </w:rPr>
        <w:object w:dxaOrig="380" w:dyaOrig="360" w14:anchorId="448FFE0B">
          <v:shape id="_x0000_i1066" type="#_x0000_t75" style="width:18.75pt;height:18pt" o:ole="">
            <v:imagedata r:id="rId87" o:title=""/>
          </v:shape>
          <o:OLEObject Type="Embed" ProgID="Equation.DSMT4" ShapeID="_x0000_i1066" DrawAspect="Content" ObjectID="_1608666150" r:id="rId88"/>
        </w:object>
      </w:r>
      <w:r>
        <w:t xml:space="preserve"> such that </w:t>
      </w:r>
      <w:r w:rsidR="006348E3" w:rsidRPr="000E69AB">
        <w:rPr>
          <w:position w:val="-6"/>
        </w:rPr>
        <w:object w:dxaOrig="859" w:dyaOrig="279" w14:anchorId="6311B8CC">
          <v:shape id="_x0000_i1067" type="#_x0000_t75" style="width:42.75pt;height:14.25pt" o:ole="">
            <v:imagedata r:id="rId89" o:title=""/>
          </v:shape>
          <o:OLEObject Type="Embed" ProgID="Equation.DSMT4" ShapeID="_x0000_i1067" DrawAspect="Content" ObjectID="_1608666151" r:id="rId90"/>
        </w:object>
      </w:r>
      <w:r>
        <w:t>.</w:t>
      </w:r>
    </w:p>
    <w:p w14:paraId="54BAA32C" w14:textId="77777777" w:rsidR="00C335D2" w:rsidRDefault="00C335D2" w:rsidP="00DF1794">
      <w:pPr>
        <w:pStyle w:val="ListParagraph"/>
        <w:numPr>
          <w:ilvl w:val="0"/>
          <w:numId w:val="2"/>
        </w:numPr>
        <w:spacing w:line="360" w:lineRule="auto"/>
      </w:pPr>
      <w:r w:rsidRPr="00681FF0">
        <w:rPr>
          <w:sz w:val="28"/>
        </w:rPr>
        <w:sym w:font="Symbol" w:char="F06C"/>
      </w:r>
      <w:r>
        <w:t xml:space="preserve"> is a real solution of the characteristic equation </w:t>
      </w:r>
      <w:r w:rsidR="000E69AB" w:rsidRPr="000E69AB">
        <w:rPr>
          <w:position w:val="-14"/>
        </w:rPr>
        <w:object w:dxaOrig="1579" w:dyaOrig="400" w14:anchorId="39EB4AEB">
          <v:shape id="_x0000_i1068" type="#_x0000_t75" style="width:78.75pt;height:20.25pt" o:ole="">
            <v:imagedata r:id="rId91" o:title=""/>
          </v:shape>
          <o:OLEObject Type="Embed" ProgID="Equation.DSMT4" ShapeID="_x0000_i1068" DrawAspect="Content" ObjectID="_1608666152" r:id="rId92"/>
        </w:object>
      </w:r>
    </w:p>
    <w:p w14:paraId="1712A874" w14:textId="77777777" w:rsidR="00DF1794" w:rsidRDefault="00DF1794" w:rsidP="00DF1794"/>
    <w:p w14:paraId="41D518F9" w14:textId="77777777" w:rsidR="00C335D2" w:rsidRPr="002F11E6" w:rsidRDefault="00C335D2" w:rsidP="002F11E6">
      <w:pPr>
        <w:spacing w:line="240" w:lineRule="auto"/>
        <w:rPr>
          <w:sz w:val="14"/>
        </w:rPr>
      </w:pPr>
      <w:r w:rsidRPr="002F11E6">
        <w:rPr>
          <w:sz w:val="14"/>
        </w:rPr>
        <w:br w:type="page"/>
      </w:r>
    </w:p>
    <w:p w14:paraId="272BD017" w14:textId="77777777" w:rsidR="003403E9" w:rsidRPr="00877608" w:rsidRDefault="003403E9" w:rsidP="00F00314">
      <w:pPr>
        <w:spacing w:after="120"/>
        <w:rPr>
          <w:b/>
          <w:i/>
          <w:color w:val="632423" w:themeColor="accent2" w:themeShade="80"/>
          <w:sz w:val="32"/>
        </w:rPr>
      </w:pPr>
      <w:r w:rsidRPr="00877608">
        <w:rPr>
          <w:b/>
          <w:i/>
          <w:color w:val="632423" w:themeColor="accent2" w:themeShade="80"/>
          <w:sz w:val="32"/>
        </w:rPr>
        <w:lastRenderedPageBreak/>
        <w:t>Eigenvectors</w:t>
      </w:r>
    </w:p>
    <w:p w14:paraId="56DACEB5" w14:textId="489DF73C" w:rsidR="003403E9" w:rsidRDefault="003403E9" w:rsidP="00F00314">
      <w:r>
        <w:t xml:space="preserve">To find the eigenvector </w:t>
      </w:r>
      <w:r w:rsidR="006348E3" w:rsidRPr="006348E3">
        <w:rPr>
          <w:position w:val="-6"/>
        </w:rPr>
        <w:object w:dxaOrig="200" w:dyaOrig="279" w14:anchorId="0AB79365">
          <v:shape id="_x0000_i1069" type="#_x0000_t75" style="width:9.75pt;height:14.25pt" o:ole="">
            <v:imagedata r:id="rId93" o:title=""/>
          </v:shape>
          <o:OLEObject Type="Embed" ProgID="Equation.DSMT4" ShapeID="_x0000_i1069" DrawAspect="Content" ObjectID="_1608666153" r:id="rId94"/>
        </w:object>
      </w:r>
      <w:r>
        <w:t xml:space="preserve">, for each eigenvalue </w:t>
      </w:r>
      <w:r w:rsidRPr="00877608">
        <w:rPr>
          <w:sz w:val="28"/>
        </w:rPr>
        <w:sym w:font="Symbol" w:char="F06C"/>
      </w:r>
      <w:r>
        <w:t xml:space="preserve"> solve </w:t>
      </w:r>
      <w:r w:rsidR="006348E3" w:rsidRPr="000E69AB">
        <w:rPr>
          <w:position w:val="-14"/>
        </w:rPr>
        <w:object w:dxaOrig="2840" w:dyaOrig="400" w14:anchorId="12A5E6ED">
          <v:shape id="_x0000_i1070" type="#_x0000_t75" style="width:141.75pt;height:20.25pt" o:ole="">
            <v:imagedata r:id="rId95" o:title=""/>
          </v:shape>
          <o:OLEObject Type="Embed" ProgID="Equation.DSMT4" ShapeID="_x0000_i1070" DrawAspect="Content" ObjectID="_1608666154" r:id="rId96"/>
        </w:object>
      </w:r>
    </w:p>
    <w:p w14:paraId="2338D31E" w14:textId="77777777" w:rsidR="003403E9" w:rsidRDefault="003403E9"/>
    <w:p w14:paraId="5607E5D0" w14:textId="77777777" w:rsidR="003403E9" w:rsidRDefault="003403E9" w:rsidP="00F00314">
      <w:pPr>
        <w:pStyle w:val="Footer"/>
        <w:tabs>
          <w:tab w:val="clear" w:pos="4680"/>
          <w:tab w:val="clear" w:pos="9360"/>
        </w:tabs>
        <w:ind w:right="396"/>
        <w:jc w:val="both"/>
        <w:rPr>
          <w:szCs w:val="24"/>
        </w:rPr>
      </w:pPr>
      <w:r>
        <w:t>From the eigenvalues</w:t>
      </w:r>
      <w:r w:rsidR="001C3C56">
        <w:fldChar w:fldCharType="begin"/>
      </w:r>
      <w:r>
        <w:instrText xml:space="preserve"> XE "</w:instrText>
      </w:r>
      <w:r w:rsidRPr="005B2408">
        <w:instrText>eigenvalues</w:instrText>
      </w:r>
      <w:r>
        <w:instrText xml:space="preserve">" </w:instrText>
      </w:r>
      <w:r w:rsidR="001C3C56">
        <w:fldChar w:fldCharType="end"/>
      </w:r>
      <w:r>
        <w:t>, the eigenvectors</w:t>
      </w:r>
      <w:r w:rsidR="001C3C56">
        <w:fldChar w:fldCharType="begin"/>
      </w:r>
      <w:r>
        <w:instrText xml:space="preserve"> XE "</w:instrText>
      </w:r>
      <w:r w:rsidRPr="00562833">
        <w:instrText>eigenvectors</w:instrText>
      </w:r>
      <w:r>
        <w:instrText xml:space="preserve">" </w:instrText>
      </w:r>
      <w:r w:rsidR="001C3C56">
        <w:fldChar w:fldCharType="end"/>
      </w:r>
      <w:r>
        <w:t xml:space="preserve">, </w:t>
      </w:r>
      <w:r w:rsidRPr="00181AA8">
        <w:rPr>
          <w:szCs w:val="24"/>
        </w:rPr>
        <w:t>in the form</w:t>
      </w:r>
      <w:r>
        <w:rPr>
          <w:szCs w:val="24"/>
        </w:rPr>
        <w:t xml:space="preserve"> </w:t>
      </w:r>
      <w:r w:rsidR="000E69AB" w:rsidRPr="000E69AB">
        <w:rPr>
          <w:position w:val="-38"/>
          <w:szCs w:val="24"/>
        </w:rPr>
        <w:object w:dxaOrig="1060" w:dyaOrig="880" w14:anchorId="0198C581">
          <v:shape id="_x0000_i1071" type="#_x0000_t75" style="width:53.25pt;height:44.25pt" o:ole="">
            <v:imagedata r:id="rId97" o:title=""/>
          </v:shape>
          <o:OLEObject Type="Embed" ProgID="Equation.DSMT4" ShapeID="_x0000_i1071" DrawAspect="Content" ObjectID="_1608666155" r:id="rId98"/>
        </w:object>
      </w:r>
      <w:r>
        <w:rPr>
          <w:sz w:val="28"/>
          <w:szCs w:val="28"/>
        </w:rPr>
        <w:t xml:space="preserve">, </w:t>
      </w:r>
      <w:r>
        <w:t xml:space="preserve">of the system can be determined </w:t>
      </w:r>
      <w:r w:rsidRPr="005A1F4D">
        <w:rPr>
          <w:szCs w:val="24"/>
        </w:rPr>
        <w:t>by letting:</w:t>
      </w:r>
    </w:p>
    <w:p w14:paraId="08083415" w14:textId="77777777" w:rsidR="003403E9" w:rsidRDefault="000E69AB" w:rsidP="00F00314">
      <w:pPr>
        <w:pStyle w:val="Footer"/>
        <w:tabs>
          <w:tab w:val="clear" w:pos="4680"/>
          <w:tab w:val="clear" w:pos="9360"/>
        </w:tabs>
        <w:spacing w:after="120"/>
        <w:ind w:left="1440" w:right="396"/>
        <w:jc w:val="both"/>
      </w:pPr>
      <w:r w:rsidRPr="000E69AB">
        <w:rPr>
          <w:position w:val="-20"/>
        </w:rPr>
        <w:object w:dxaOrig="1620" w:dyaOrig="520" w14:anchorId="5CDD8A34">
          <v:shape id="_x0000_i1072" type="#_x0000_t75" style="width:81pt;height:26.25pt" o:ole="">
            <v:imagedata r:id="rId99" o:title=""/>
          </v:shape>
          <o:OLEObject Type="Embed" ProgID="Equation.DSMT4" ShapeID="_x0000_i1072" DrawAspect="Content" ObjectID="_1608666156" r:id="rId100"/>
        </w:object>
      </w:r>
      <w:r w:rsidR="003403E9">
        <w:tab/>
        <w:t>and</w:t>
      </w:r>
      <w:r w:rsidRPr="000E69AB">
        <w:rPr>
          <w:position w:val="-20"/>
        </w:rPr>
        <w:object w:dxaOrig="1680" w:dyaOrig="520" w14:anchorId="3A0BCA67">
          <v:shape id="_x0000_i1073" type="#_x0000_t75" style="width:84pt;height:26.25pt" o:ole="">
            <v:imagedata r:id="rId101" o:title=""/>
          </v:shape>
          <o:OLEObject Type="Embed" ProgID="Equation.DSMT4" ShapeID="_x0000_i1073" DrawAspect="Content" ObjectID="_1608666157" r:id="rId102"/>
        </w:object>
      </w:r>
    </w:p>
    <w:p w14:paraId="3DC2C319" w14:textId="77777777" w:rsidR="003403E9" w:rsidRDefault="003403E9"/>
    <w:p w14:paraId="73C37C22" w14:textId="77777777" w:rsidR="003403E9" w:rsidRDefault="003403E9"/>
    <w:p w14:paraId="2D7E0D54" w14:textId="77777777" w:rsidR="003403E9" w:rsidRPr="00DC36B3" w:rsidRDefault="003403E9">
      <w:pPr>
        <w:rPr>
          <w:b/>
          <w:i/>
          <w:sz w:val="28"/>
        </w:rPr>
      </w:pPr>
      <w:r w:rsidRPr="00DC36B3">
        <w:rPr>
          <w:b/>
          <w:i/>
          <w:sz w:val="28"/>
        </w:rPr>
        <w:t>Example</w:t>
      </w:r>
    </w:p>
    <w:p w14:paraId="57D2156C" w14:textId="77777777" w:rsidR="003403E9" w:rsidRDefault="003403E9">
      <w:r>
        <w:t xml:space="preserve">Find the eigenvalues and the eigenvectors of the matrix </w:t>
      </w:r>
      <w:r w:rsidR="000E69AB" w:rsidRPr="000E69AB">
        <w:rPr>
          <w:position w:val="-30"/>
        </w:rPr>
        <w:object w:dxaOrig="1180" w:dyaOrig="720" w14:anchorId="7160AABB">
          <v:shape id="_x0000_i1074" type="#_x0000_t75" style="width:59.25pt;height:36pt" o:ole="">
            <v:imagedata r:id="rId103" o:title=""/>
          </v:shape>
          <o:OLEObject Type="Embed" ProgID="Equation.DSMT4" ShapeID="_x0000_i1074" DrawAspect="Content" ObjectID="_1608666158" r:id="rId104"/>
        </w:object>
      </w:r>
    </w:p>
    <w:p w14:paraId="318CBC22" w14:textId="77777777" w:rsidR="003403E9" w:rsidRPr="00DC36B3" w:rsidRDefault="003403E9" w:rsidP="006348E3">
      <w:pPr>
        <w:rPr>
          <w:b/>
          <w:i/>
          <w:color w:val="632423" w:themeColor="accent2" w:themeShade="80"/>
          <w:u w:val="single"/>
        </w:rPr>
      </w:pPr>
      <w:r w:rsidRPr="00DC36B3">
        <w:rPr>
          <w:b/>
          <w:i/>
          <w:color w:val="632423" w:themeColor="accent2" w:themeShade="80"/>
          <w:u w:val="single"/>
        </w:rPr>
        <w:t>Solution</w:t>
      </w:r>
    </w:p>
    <w:p w14:paraId="7F1A2D67" w14:textId="77777777" w:rsidR="003403E9" w:rsidRDefault="000E69AB" w:rsidP="00F00314">
      <w:pPr>
        <w:spacing w:after="120" w:line="240" w:lineRule="auto"/>
        <w:ind w:left="360"/>
      </w:pPr>
      <w:r w:rsidRPr="000E69AB">
        <w:rPr>
          <w:position w:val="-30"/>
        </w:rPr>
        <w:object w:dxaOrig="3159" w:dyaOrig="720" w14:anchorId="2482B58E">
          <v:shape id="_x0000_i1075" type="#_x0000_t75" style="width:158.25pt;height:36pt" o:ole="">
            <v:imagedata r:id="rId105" o:title=""/>
          </v:shape>
          <o:OLEObject Type="Embed" ProgID="Equation.DSMT4" ShapeID="_x0000_i1075" DrawAspect="Content" ObjectID="_1608666159" r:id="rId106"/>
        </w:object>
      </w:r>
    </w:p>
    <w:p w14:paraId="2A4CCC71" w14:textId="77777777" w:rsidR="003403E9" w:rsidRDefault="003403E9" w:rsidP="00F00314">
      <w:pPr>
        <w:tabs>
          <w:tab w:val="left" w:pos="1530"/>
        </w:tabs>
        <w:spacing w:after="120" w:line="240" w:lineRule="auto"/>
        <w:ind w:left="360"/>
      </w:pPr>
      <w:r>
        <w:tab/>
      </w:r>
      <w:r w:rsidR="000E69AB" w:rsidRPr="000E69AB">
        <w:rPr>
          <w:position w:val="-14"/>
        </w:rPr>
        <w:object w:dxaOrig="1920" w:dyaOrig="400" w14:anchorId="457BD889">
          <v:shape id="_x0000_i1076" type="#_x0000_t75" style="width:96pt;height:20.25pt" o:ole="">
            <v:imagedata r:id="rId107" o:title=""/>
          </v:shape>
          <o:OLEObject Type="Embed" ProgID="Equation.DSMT4" ShapeID="_x0000_i1076" DrawAspect="Content" ObjectID="_1608666160" r:id="rId108"/>
        </w:object>
      </w:r>
      <w:r>
        <w:tab/>
      </w:r>
    </w:p>
    <w:p w14:paraId="5F4BE6FC" w14:textId="77777777" w:rsidR="003403E9" w:rsidRDefault="003403E9" w:rsidP="00F00314">
      <w:pPr>
        <w:tabs>
          <w:tab w:val="left" w:pos="1530"/>
        </w:tabs>
        <w:spacing w:after="120" w:line="240" w:lineRule="auto"/>
        <w:ind w:left="360"/>
      </w:pPr>
      <w:r>
        <w:tab/>
      </w:r>
      <w:r w:rsidR="000E69AB" w:rsidRPr="000E69AB">
        <w:rPr>
          <w:position w:val="-6"/>
        </w:rPr>
        <w:object w:dxaOrig="1700" w:dyaOrig="380" w14:anchorId="3B2ED257">
          <v:shape id="_x0000_i1077" type="#_x0000_t75" style="width:84.75pt;height:18.75pt" o:ole="">
            <v:imagedata r:id="rId109" o:title=""/>
          </v:shape>
          <o:OLEObject Type="Embed" ProgID="Equation.DSMT4" ShapeID="_x0000_i1077" DrawAspect="Content" ObjectID="_1608666161" r:id="rId110"/>
        </w:object>
      </w:r>
    </w:p>
    <w:p w14:paraId="7DE94CE0" w14:textId="77777777" w:rsidR="003403E9" w:rsidRDefault="003403E9" w:rsidP="00F00314">
      <w:pPr>
        <w:tabs>
          <w:tab w:val="left" w:pos="1530"/>
        </w:tabs>
        <w:spacing w:after="120" w:line="240" w:lineRule="auto"/>
        <w:ind w:left="360"/>
      </w:pPr>
      <w:r>
        <w:tab/>
      </w:r>
      <w:r w:rsidR="000E69AB" w:rsidRPr="000E69AB">
        <w:rPr>
          <w:position w:val="-6"/>
        </w:rPr>
        <w:object w:dxaOrig="999" w:dyaOrig="380" w14:anchorId="0E4833E4">
          <v:shape id="_x0000_i1078" type="#_x0000_t75" style="width:50.25pt;height:18.75pt" o:ole="">
            <v:imagedata r:id="rId111" o:title=""/>
          </v:shape>
          <o:OLEObject Type="Embed" ProgID="Equation.DSMT4" ShapeID="_x0000_i1078" DrawAspect="Content" ObjectID="_1608666162" r:id="rId112"/>
        </w:object>
      </w:r>
    </w:p>
    <w:p w14:paraId="7A372CD3" w14:textId="77777777" w:rsidR="003403E9" w:rsidRDefault="003403E9" w:rsidP="00F00314">
      <w:pPr>
        <w:tabs>
          <w:tab w:val="left" w:pos="1530"/>
        </w:tabs>
        <w:spacing w:after="120"/>
        <w:ind w:left="360"/>
      </w:pPr>
      <w:r>
        <w:tab/>
      </w:r>
      <w:r w:rsidR="000E69AB" w:rsidRPr="000E69AB">
        <w:rPr>
          <w:position w:val="-14"/>
        </w:rPr>
        <w:object w:dxaOrig="1460" w:dyaOrig="400" w14:anchorId="02FB74F8">
          <v:shape id="_x0000_i1079" type="#_x0000_t75" style="width:72.75pt;height:20.25pt" o:ole="">
            <v:imagedata r:id="rId113" o:title=""/>
          </v:shape>
          <o:OLEObject Type="Embed" ProgID="Equation.DSMT4" ShapeID="_x0000_i1079" DrawAspect="Content" ObjectID="_1608666163" r:id="rId114"/>
        </w:object>
      </w:r>
    </w:p>
    <w:p w14:paraId="31BF99CF" w14:textId="77777777" w:rsidR="003403E9" w:rsidRDefault="003403E9" w:rsidP="00F00314">
      <w:pPr>
        <w:tabs>
          <w:tab w:val="left" w:pos="1530"/>
        </w:tabs>
        <w:spacing w:line="360" w:lineRule="auto"/>
        <w:ind w:left="360"/>
      </w:pPr>
      <w:r>
        <w:t xml:space="preserve">The eigenvalues of </w:t>
      </w:r>
      <w:r w:rsidRPr="006730FF">
        <w:rPr>
          <w:b/>
          <w:i/>
          <w:sz w:val="28"/>
        </w:rPr>
        <w:t>A</w:t>
      </w:r>
      <w:r>
        <w:t xml:space="preserve"> are: </w:t>
      </w:r>
      <w:r w:rsidR="000E69AB" w:rsidRPr="000E69AB">
        <w:rPr>
          <w:position w:val="-18"/>
        </w:rPr>
        <w:object w:dxaOrig="1579" w:dyaOrig="420" w14:anchorId="03C2F7FC">
          <v:shape id="_x0000_i1080" type="#_x0000_t75" style="width:78.75pt;height:21pt" o:ole="">
            <v:imagedata r:id="rId115" o:title=""/>
          </v:shape>
          <o:OLEObject Type="Embed" ProgID="Equation.DSMT4" ShapeID="_x0000_i1080" DrawAspect="Content" ObjectID="_1608666164" r:id="rId116"/>
        </w:object>
      </w:r>
    </w:p>
    <w:p w14:paraId="1E7C571E" w14:textId="77777777" w:rsidR="003403E9" w:rsidRDefault="003403E9" w:rsidP="00F00314">
      <w:pPr>
        <w:tabs>
          <w:tab w:val="left" w:pos="1530"/>
        </w:tabs>
        <w:ind w:left="360"/>
      </w:pPr>
      <w:r>
        <w:t xml:space="preserve">For </w:t>
      </w:r>
      <w:r w:rsidR="000E69AB" w:rsidRPr="000E69AB">
        <w:rPr>
          <w:position w:val="-18"/>
        </w:rPr>
        <w:object w:dxaOrig="700" w:dyaOrig="420" w14:anchorId="69B02044">
          <v:shape id="_x0000_i1081" type="#_x0000_t75" style="width:35.25pt;height:21pt" o:ole="">
            <v:imagedata r:id="rId117" o:title=""/>
          </v:shape>
          <o:OLEObject Type="Embed" ProgID="Equation.DSMT4" ShapeID="_x0000_i1081" DrawAspect="Content" ObjectID="_1608666165" r:id="rId118"/>
        </w:object>
      </w:r>
      <w:r>
        <w:t>, we have:</w:t>
      </w:r>
    </w:p>
    <w:p w14:paraId="2326E73A" w14:textId="77777777" w:rsidR="003403E9" w:rsidRDefault="000E69AB" w:rsidP="00F00314">
      <w:pPr>
        <w:spacing w:after="120"/>
        <w:ind w:left="720"/>
      </w:pPr>
      <w:r w:rsidRPr="000E69AB">
        <w:rPr>
          <w:position w:val="-20"/>
        </w:rPr>
        <w:object w:dxaOrig="1620" w:dyaOrig="520" w14:anchorId="24D2B77F">
          <v:shape id="_x0000_i1082" type="#_x0000_t75" style="width:81pt;height:26.25pt" o:ole="">
            <v:imagedata r:id="rId119" o:title=""/>
          </v:shape>
          <o:OLEObject Type="Embed" ProgID="Equation.DSMT4" ShapeID="_x0000_i1082" DrawAspect="Content" ObjectID="_1608666166" r:id="rId120"/>
        </w:object>
      </w:r>
    </w:p>
    <w:p w14:paraId="268160EE" w14:textId="77777777" w:rsidR="003403E9" w:rsidRDefault="000E69AB" w:rsidP="00F00314">
      <w:pPr>
        <w:spacing w:after="120"/>
        <w:ind w:left="720"/>
      </w:pPr>
      <w:r w:rsidRPr="000E69AB">
        <w:rPr>
          <w:position w:val="-30"/>
        </w:rPr>
        <w:object w:dxaOrig="2520" w:dyaOrig="720" w14:anchorId="42D655C8">
          <v:shape id="_x0000_i1083" type="#_x0000_t75" style="width:126pt;height:36pt" o:ole="">
            <v:imagedata r:id="rId121" o:title=""/>
          </v:shape>
          <o:OLEObject Type="Embed" ProgID="Equation.DSMT4" ShapeID="_x0000_i1083" DrawAspect="Content" ObjectID="_1608666167" r:id="rId122"/>
        </w:object>
      </w:r>
    </w:p>
    <w:p w14:paraId="4C706187" w14:textId="7F561EA6" w:rsidR="003403E9" w:rsidRDefault="006348E3" w:rsidP="00F00314">
      <w:pPr>
        <w:ind w:left="720"/>
      </w:pPr>
      <w:r w:rsidRPr="000E69AB">
        <w:rPr>
          <w:position w:val="-30"/>
        </w:rPr>
        <w:object w:dxaOrig="3600" w:dyaOrig="720" w14:anchorId="33A5C0E9">
          <v:shape id="_x0000_i1084" type="#_x0000_t75" style="width:180pt;height:36pt" o:ole="">
            <v:imagedata r:id="rId123" o:title=""/>
          </v:shape>
          <o:OLEObject Type="Embed" ProgID="Equation.DSMT4" ShapeID="_x0000_i1084" DrawAspect="Content" ObjectID="_1608666168" r:id="rId124"/>
        </w:object>
      </w:r>
    </w:p>
    <w:p w14:paraId="19D0E660" w14:textId="10C226DF" w:rsidR="006348E3" w:rsidRPr="006348E3" w:rsidRDefault="006348E3" w:rsidP="00F00314">
      <w:pPr>
        <w:ind w:left="720"/>
        <w:rPr>
          <w:b/>
          <w:position w:val="-30"/>
        </w:rPr>
      </w:pPr>
      <w:r w:rsidRPr="006348E3">
        <w:rPr>
          <w:position w:val="-16"/>
        </w:rPr>
        <w:object w:dxaOrig="960" w:dyaOrig="400" w14:anchorId="7B5A2977">
          <v:shape id="_x0000_i1085" type="#_x0000_t75" style="width:48pt;height:20.25pt" o:ole="">
            <v:imagedata r:id="rId125" o:title=""/>
          </v:shape>
          <o:OLEObject Type="Embed" ProgID="Equation.DSMT4" ShapeID="_x0000_i1085" DrawAspect="Content" ObjectID="_1608666169" r:id="rId126"/>
        </w:object>
      </w:r>
      <w:r>
        <w:rPr>
          <w:b/>
          <w:position w:val="-30"/>
        </w:rPr>
        <w:t xml:space="preserve"> </w:t>
      </w:r>
    </w:p>
    <w:p w14:paraId="353767B4" w14:textId="77777777" w:rsidR="00176AB1" w:rsidRDefault="003403E9" w:rsidP="00F00314">
      <w:pPr>
        <w:spacing w:after="120"/>
        <w:ind w:left="720"/>
      </w:pPr>
      <w:r>
        <w:t xml:space="preserve">If </w:t>
      </w:r>
      <w:r w:rsidRPr="00FD252A">
        <w:rPr>
          <w:i/>
          <w:sz w:val="28"/>
        </w:rPr>
        <w:t>y</w:t>
      </w:r>
      <w:r>
        <w:t xml:space="preserve"> = </w:t>
      </w:r>
      <w:r w:rsidR="00597745">
        <w:sym w:font="Symbol" w:char="F02D"/>
      </w:r>
      <w:r>
        <w:t xml:space="preserve">1 </w:t>
      </w:r>
      <w:r>
        <w:sym w:font="Symbol" w:char="F0DE"/>
      </w:r>
      <w:r w:rsidRPr="00FD252A">
        <w:rPr>
          <w:i/>
          <w:sz w:val="28"/>
        </w:rPr>
        <w:t xml:space="preserve"> x</w:t>
      </w:r>
      <w:r>
        <w:t xml:space="preserve"> = 2</w:t>
      </w:r>
    </w:p>
    <w:p w14:paraId="0E5A546F" w14:textId="6B580880" w:rsidR="003403E9" w:rsidRDefault="00176AB1" w:rsidP="00F00314">
      <w:pPr>
        <w:spacing w:after="120"/>
        <w:ind w:left="720"/>
        <w:rPr>
          <w:position w:val="-30"/>
        </w:rPr>
      </w:pPr>
      <w:r>
        <w:t>T</w:t>
      </w:r>
      <w:r w:rsidR="003403E9">
        <w:t>herefore</w:t>
      </w:r>
      <w:r>
        <w:t>,</w:t>
      </w:r>
      <w:r w:rsidR="003403E9">
        <w:t xml:space="preserve"> the eigenvector </w:t>
      </w:r>
      <w:r w:rsidRPr="00176AB1">
        <w:rPr>
          <w:position w:val="-36"/>
        </w:rPr>
        <w:object w:dxaOrig="1180" w:dyaOrig="780" w14:anchorId="78E669A8">
          <v:shape id="_x0000_i1086" type="#_x0000_t75" style="width:59.25pt;height:39pt" o:ole="">
            <v:imagedata r:id="rId127" o:title=""/>
          </v:shape>
          <o:OLEObject Type="Embed" ProgID="Equation.DSMT4" ShapeID="_x0000_i1086" DrawAspect="Content" ObjectID="_1608666170" r:id="rId128"/>
        </w:object>
      </w:r>
    </w:p>
    <w:p w14:paraId="3A65D861" w14:textId="5816E6F7" w:rsidR="00597745" w:rsidRDefault="00597745" w:rsidP="00F00314">
      <w:pPr>
        <w:spacing w:after="120"/>
        <w:ind w:left="720"/>
      </w:pPr>
      <w:r w:rsidRPr="00597745">
        <w:t>Or</w:t>
      </w:r>
      <w:r>
        <w:rPr>
          <w:position w:val="-30"/>
        </w:rPr>
        <w:t xml:space="preserve">  </w:t>
      </w:r>
      <w:r w:rsidR="009B1484">
        <w:rPr>
          <w:position w:val="-30"/>
        </w:rPr>
        <w:object w:dxaOrig="4220" w:dyaOrig="720" w14:anchorId="3A704905">
          <v:shape id="_x0000_i1087" type="#_x0000_t75" style="width:210.75pt;height:36pt" o:ole="">
            <v:imagedata r:id="rId129" o:title=""/>
          </v:shape>
          <o:OLEObject Type="Embed" ProgID="Equation.DSMT4" ShapeID="_x0000_i1087" DrawAspect="Content" ObjectID="_1608666171" r:id="rId130"/>
        </w:object>
      </w:r>
    </w:p>
    <w:p w14:paraId="702AC199" w14:textId="10CB93CA" w:rsidR="003403E9" w:rsidRDefault="003403E9" w:rsidP="007E50AD">
      <w:pPr>
        <w:tabs>
          <w:tab w:val="left" w:pos="1530"/>
        </w:tabs>
        <w:spacing w:line="360" w:lineRule="auto"/>
        <w:ind w:left="360"/>
      </w:pPr>
      <w:r>
        <w:lastRenderedPageBreak/>
        <w:t xml:space="preserve">For </w:t>
      </w:r>
      <w:r w:rsidR="007E50AD" w:rsidRPr="007E50AD">
        <w:rPr>
          <w:position w:val="-20"/>
        </w:rPr>
        <w:object w:dxaOrig="3060" w:dyaOrig="520" w14:anchorId="00AE0961">
          <v:shape id="_x0000_i1088" type="#_x0000_t75" style="width:152.25pt;height:26.25pt" o:ole="">
            <v:imagedata r:id="rId131" o:title=""/>
          </v:shape>
          <o:OLEObject Type="Embed" ProgID="Equation.DSMT4" ShapeID="_x0000_i1088" DrawAspect="Content" ObjectID="_1608666172" r:id="rId132"/>
        </w:object>
      </w:r>
      <w:r>
        <w:t>:</w:t>
      </w:r>
    </w:p>
    <w:p w14:paraId="6D9FB0E6" w14:textId="77777777" w:rsidR="003403E9" w:rsidRDefault="000E69AB" w:rsidP="00F00314">
      <w:pPr>
        <w:spacing w:after="120"/>
        <w:ind w:left="720"/>
      </w:pPr>
      <w:r w:rsidRPr="000E69AB">
        <w:rPr>
          <w:position w:val="-30"/>
        </w:rPr>
        <w:object w:dxaOrig="2520" w:dyaOrig="720" w14:anchorId="3C672DD5">
          <v:shape id="_x0000_i1089" type="#_x0000_t75" style="width:126pt;height:36pt" o:ole="">
            <v:imagedata r:id="rId133" o:title=""/>
          </v:shape>
          <o:OLEObject Type="Embed" ProgID="Equation.DSMT4" ShapeID="_x0000_i1089" DrawAspect="Content" ObjectID="_1608666173" r:id="rId134"/>
        </w:object>
      </w:r>
    </w:p>
    <w:p w14:paraId="22525DCB" w14:textId="7B78371F" w:rsidR="003403E9" w:rsidRDefault="002F2AE5" w:rsidP="007E50AD">
      <w:pPr>
        <w:ind w:left="1080"/>
      </w:pPr>
      <w:r w:rsidRPr="000E69AB">
        <w:rPr>
          <w:position w:val="-30"/>
        </w:rPr>
        <w:object w:dxaOrig="3760" w:dyaOrig="720" w14:anchorId="5D5626CC">
          <v:shape id="_x0000_i1090" type="#_x0000_t75" style="width:188.25pt;height:36pt" o:ole="">
            <v:imagedata r:id="rId135" o:title=""/>
          </v:shape>
          <o:OLEObject Type="Embed" ProgID="Equation.DSMT4" ShapeID="_x0000_i1090" DrawAspect="Content" ObjectID="_1608666174" r:id="rId136"/>
        </w:object>
      </w:r>
    </w:p>
    <w:p w14:paraId="4EF46FBB" w14:textId="016A4715" w:rsidR="00644881" w:rsidRDefault="00644881" w:rsidP="00F00314">
      <w:pPr>
        <w:ind w:left="720"/>
        <w:rPr>
          <w:position w:val="-30"/>
        </w:rPr>
      </w:pPr>
      <w:r w:rsidRPr="00644881">
        <w:rPr>
          <w:position w:val="-16"/>
        </w:rPr>
        <w:object w:dxaOrig="840" w:dyaOrig="400" w14:anchorId="3ADB3FBA">
          <v:shape id="_x0000_i1091" type="#_x0000_t75" style="width:42pt;height:20.25pt" o:ole="">
            <v:imagedata r:id="rId137" o:title=""/>
          </v:shape>
          <o:OLEObject Type="Embed" ProgID="Equation.DSMT4" ShapeID="_x0000_i1091" DrawAspect="Content" ObjectID="_1608666175" r:id="rId138"/>
        </w:object>
      </w:r>
      <w:r>
        <w:rPr>
          <w:position w:val="-30"/>
        </w:rPr>
        <w:t xml:space="preserve"> </w:t>
      </w:r>
    </w:p>
    <w:p w14:paraId="4CE50080" w14:textId="425DAF20" w:rsidR="003403E9" w:rsidRDefault="00B36769" w:rsidP="00807555">
      <w:pPr>
        <w:ind w:left="720"/>
      </w:pPr>
      <w:r>
        <w:t>T</w:t>
      </w:r>
      <w:r w:rsidR="003403E9">
        <w:t>herefore</w:t>
      </w:r>
      <w:r>
        <w:t>,</w:t>
      </w:r>
      <w:r w:rsidR="003403E9">
        <w:t xml:space="preserve"> the eigenvector </w:t>
      </w:r>
      <w:r w:rsidRPr="00B36769">
        <w:rPr>
          <w:position w:val="-36"/>
        </w:rPr>
        <w:object w:dxaOrig="1100" w:dyaOrig="780" w14:anchorId="4D1B3D2B">
          <v:shape id="_x0000_i1092" type="#_x0000_t75" style="width:54.75pt;height:39pt" o:ole="">
            <v:imagedata r:id="rId139" o:title=""/>
          </v:shape>
          <o:OLEObject Type="Embed" ProgID="Equation.DSMT4" ShapeID="_x0000_i1092" DrawAspect="Content" ObjectID="_1608666176" r:id="rId140"/>
        </w:object>
      </w:r>
    </w:p>
    <w:p w14:paraId="0850FA7B" w14:textId="77777777" w:rsidR="003403E9" w:rsidRDefault="003403E9" w:rsidP="00F00314"/>
    <w:p w14:paraId="25A5FB34" w14:textId="77777777" w:rsidR="00807555" w:rsidRDefault="00807555" w:rsidP="00F00314"/>
    <w:p w14:paraId="6BA2CE68" w14:textId="77777777" w:rsidR="00807555" w:rsidRPr="00157A9B" w:rsidRDefault="00807555" w:rsidP="00157A9B">
      <w:pPr>
        <w:spacing w:after="120"/>
        <w:rPr>
          <w:b/>
          <w:sz w:val="28"/>
        </w:rPr>
      </w:pPr>
      <w:r w:rsidRPr="00157A9B">
        <w:rPr>
          <w:b/>
          <w:sz w:val="28"/>
        </w:rPr>
        <w:t>Power of a Matrix</w:t>
      </w:r>
    </w:p>
    <w:p w14:paraId="5FD567C9" w14:textId="77777777" w:rsidR="00807555" w:rsidRPr="00157A9B" w:rsidRDefault="00807555" w:rsidP="00157A9B">
      <w:pPr>
        <w:spacing w:after="120" w:line="240" w:lineRule="auto"/>
        <w:rPr>
          <w:b/>
          <w:i/>
          <w:color w:val="632423" w:themeColor="accent2" w:themeShade="80"/>
          <w:sz w:val="26"/>
          <w:szCs w:val="26"/>
        </w:rPr>
      </w:pPr>
      <w:r w:rsidRPr="00157A9B">
        <w:rPr>
          <w:b/>
          <w:i/>
          <w:color w:val="632423" w:themeColor="accent2" w:themeShade="80"/>
          <w:sz w:val="26"/>
          <w:szCs w:val="26"/>
        </w:rPr>
        <w:t>Theorem</w:t>
      </w:r>
    </w:p>
    <w:p w14:paraId="18FB7B8A" w14:textId="3353ED15" w:rsidR="00807555" w:rsidRDefault="00807555" w:rsidP="00F00314">
      <w:r>
        <w:t xml:space="preserve">If </w:t>
      </w:r>
      <w:r w:rsidRPr="00157A9B">
        <w:rPr>
          <w:i/>
        </w:rPr>
        <w:t>k</w:t>
      </w:r>
      <w:r>
        <w:t xml:space="preserve"> is a positive integer, </w:t>
      </w:r>
      <w:r>
        <w:sym w:font="Symbol" w:char="F06C"/>
      </w:r>
      <w:r>
        <w:t xml:space="preserve"> is an eigenvalue of a matrix </w:t>
      </w:r>
      <w:r w:rsidRPr="00157A9B">
        <w:rPr>
          <w:i/>
        </w:rPr>
        <w:t>A</w:t>
      </w:r>
      <w:r>
        <w:t xml:space="preserve">, and </w:t>
      </w:r>
      <w:r w:rsidR="00492416" w:rsidRPr="00492416">
        <w:rPr>
          <w:position w:val="-6"/>
        </w:rPr>
        <w:object w:dxaOrig="200" w:dyaOrig="279" w14:anchorId="7B223E58">
          <v:shape id="_x0000_i1093" type="#_x0000_t75" style="width:9.75pt;height:14.25pt" o:ole="">
            <v:imagedata r:id="rId141" o:title=""/>
          </v:shape>
          <o:OLEObject Type="Embed" ProgID="Equation.DSMT4" ShapeID="_x0000_i1093" DrawAspect="Content" ObjectID="_1608666177" r:id="rId142"/>
        </w:object>
      </w:r>
      <w:r w:rsidR="00492416">
        <w:t xml:space="preserve"> </w:t>
      </w:r>
      <w:r w:rsidRPr="00157A9B">
        <w:rPr>
          <w:b/>
          <w:i/>
        </w:rPr>
        <w:t xml:space="preserve"> </w:t>
      </w:r>
      <w:r>
        <w:t xml:space="preserve">is a corresponding eigenvector, then </w:t>
      </w:r>
      <w:r w:rsidR="000E69AB" w:rsidRPr="000E69AB">
        <w:rPr>
          <w:position w:val="-6"/>
        </w:rPr>
        <w:object w:dxaOrig="340" w:dyaOrig="380" w14:anchorId="29068B64">
          <v:shape id="_x0000_i1094" type="#_x0000_t75" style="width:17.25pt;height:18.75pt" o:ole="">
            <v:imagedata r:id="rId143" o:title=""/>
          </v:shape>
          <o:OLEObject Type="Embed" ProgID="Equation.DSMT4" ShapeID="_x0000_i1094" DrawAspect="Content" ObjectID="_1608666178" r:id="rId144"/>
        </w:object>
      </w:r>
      <w:r>
        <w:t xml:space="preserve"> is an eigenvalue of </w:t>
      </w:r>
      <w:r w:rsidR="000E69AB" w:rsidRPr="000E69AB">
        <w:rPr>
          <w:position w:val="-4"/>
        </w:rPr>
        <w:object w:dxaOrig="360" w:dyaOrig="360" w14:anchorId="7B1E3CF6">
          <v:shape id="_x0000_i1095" type="#_x0000_t75" style="width:18pt;height:18pt" o:ole="">
            <v:imagedata r:id="rId145" o:title=""/>
          </v:shape>
          <o:OLEObject Type="Embed" ProgID="Equation.DSMT4" ShapeID="_x0000_i1095" DrawAspect="Content" ObjectID="_1608666179" r:id="rId146"/>
        </w:object>
      </w:r>
      <w:r>
        <w:t xml:space="preserve"> and </w:t>
      </w:r>
      <w:r w:rsidR="00492416" w:rsidRPr="00492416">
        <w:rPr>
          <w:position w:val="-6"/>
        </w:rPr>
        <w:object w:dxaOrig="200" w:dyaOrig="279" w14:anchorId="4E31FD14">
          <v:shape id="_x0000_i1096" type="#_x0000_t75" style="width:9.75pt;height:14.25pt" o:ole="">
            <v:imagedata r:id="rId147" o:title=""/>
          </v:shape>
          <o:OLEObject Type="Embed" ProgID="Equation.DSMT4" ShapeID="_x0000_i1096" DrawAspect="Content" ObjectID="_1608666180" r:id="rId148"/>
        </w:object>
      </w:r>
      <w:r>
        <w:t xml:space="preserve"> is a corresponding eigenvector.</w:t>
      </w:r>
    </w:p>
    <w:p w14:paraId="02BF17BB" w14:textId="77777777" w:rsidR="003403E9" w:rsidRDefault="003403E9" w:rsidP="00D66849">
      <w:pPr>
        <w:spacing w:after="120"/>
      </w:pPr>
    </w:p>
    <w:p w14:paraId="77FE160E" w14:textId="77777777" w:rsidR="004756E0" w:rsidRDefault="004756E0" w:rsidP="00F00314"/>
    <w:p w14:paraId="69A10EF9" w14:textId="77777777" w:rsidR="00157A9B" w:rsidRPr="00DC36B3" w:rsidRDefault="00157A9B" w:rsidP="00F00314">
      <w:pPr>
        <w:rPr>
          <w:b/>
          <w:i/>
          <w:sz w:val="28"/>
        </w:rPr>
      </w:pPr>
      <w:r w:rsidRPr="00DC36B3">
        <w:rPr>
          <w:b/>
          <w:i/>
          <w:sz w:val="28"/>
        </w:rPr>
        <w:t>Example</w:t>
      </w:r>
    </w:p>
    <w:p w14:paraId="62C848FC" w14:textId="77777777" w:rsidR="00157A9B" w:rsidRDefault="004756E0" w:rsidP="00F00314">
      <w:r>
        <w:t xml:space="preserve">Find the eigenvalues of </w:t>
      </w:r>
      <w:r w:rsidR="000E69AB" w:rsidRPr="000E69AB">
        <w:rPr>
          <w:position w:val="-4"/>
        </w:rPr>
        <w:object w:dxaOrig="360" w:dyaOrig="360" w14:anchorId="5215AE10">
          <v:shape id="_x0000_i1097" type="#_x0000_t75" style="width:18pt;height:18pt" o:ole="">
            <v:imagedata r:id="rId149" o:title=""/>
          </v:shape>
          <o:OLEObject Type="Embed" ProgID="Equation.DSMT4" ShapeID="_x0000_i1097" DrawAspect="Content" ObjectID="_1608666181" r:id="rId150"/>
        </w:object>
      </w:r>
      <w:r>
        <w:t xml:space="preserve"> for </w:t>
      </w:r>
      <w:r w:rsidR="000E69AB" w:rsidRPr="000E69AB">
        <w:rPr>
          <w:position w:val="-50"/>
        </w:rPr>
        <w:object w:dxaOrig="1660" w:dyaOrig="1120" w14:anchorId="24C39007">
          <v:shape id="_x0000_i1098" type="#_x0000_t75" style="width:83.25pt;height:56.25pt" o:ole="">
            <v:imagedata r:id="rId151" o:title=""/>
          </v:shape>
          <o:OLEObject Type="Embed" ProgID="Equation.DSMT4" ShapeID="_x0000_i1098" DrawAspect="Content" ObjectID="_1608666182" r:id="rId152"/>
        </w:object>
      </w:r>
    </w:p>
    <w:p w14:paraId="38A4E648" w14:textId="77777777" w:rsidR="006636DC" w:rsidRPr="00DC36B3" w:rsidRDefault="006636DC" w:rsidP="008F5A4B">
      <w:pPr>
        <w:rPr>
          <w:b/>
          <w:i/>
          <w:color w:val="632423" w:themeColor="accent2" w:themeShade="80"/>
          <w:u w:val="single"/>
        </w:rPr>
      </w:pPr>
      <w:r w:rsidRPr="00DC36B3">
        <w:rPr>
          <w:b/>
          <w:i/>
          <w:color w:val="632423" w:themeColor="accent2" w:themeShade="80"/>
          <w:u w:val="single"/>
        </w:rPr>
        <w:t>Solution</w:t>
      </w:r>
    </w:p>
    <w:p w14:paraId="29231FDD" w14:textId="0C8381C0" w:rsidR="006636DC" w:rsidRDefault="00366A27" w:rsidP="00366A27">
      <w:pPr>
        <w:ind w:left="360"/>
      </w:pPr>
      <w:r w:rsidRPr="000E69AB">
        <w:rPr>
          <w:position w:val="-50"/>
        </w:rPr>
        <w:object w:dxaOrig="3400" w:dyaOrig="1120" w14:anchorId="7D792BD0">
          <v:shape id="_x0000_i1099" type="#_x0000_t75" style="width:170.25pt;height:56.25pt" o:ole="">
            <v:imagedata r:id="rId153" o:title=""/>
          </v:shape>
          <o:OLEObject Type="Embed" ProgID="Equation.DSMT4" ShapeID="_x0000_i1099" DrawAspect="Content" ObjectID="_1608666183" r:id="rId154"/>
        </w:object>
      </w:r>
    </w:p>
    <w:p w14:paraId="2C156450" w14:textId="46C40C50" w:rsidR="00366A27" w:rsidRDefault="00366A27" w:rsidP="00366A27">
      <w:pPr>
        <w:tabs>
          <w:tab w:val="left" w:pos="1530"/>
        </w:tabs>
        <w:spacing w:line="360" w:lineRule="auto"/>
        <w:ind w:left="360"/>
      </w:pPr>
      <w:r>
        <w:tab/>
      </w:r>
      <w:r w:rsidRPr="00366A27">
        <w:rPr>
          <w:position w:val="-6"/>
        </w:rPr>
        <w:object w:dxaOrig="2340" w:dyaOrig="380" w14:anchorId="43EF00E0">
          <v:shape id="_x0000_i1100" type="#_x0000_t75" style="width:117pt;height:18.75pt" o:ole="">
            <v:imagedata r:id="rId155" o:title=""/>
          </v:shape>
          <o:OLEObject Type="Embed" ProgID="Equation.DSMT4" ShapeID="_x0000_i1100" DrawAspect="Content" ObjectID="_1608666184" r:id="rId156"/>
        </w:object>
      </w:r>
    </w:p>
    <w:p w14:paraId="438A349B" w14:textId="38DA5FD6" w:rsidR="00A24BF7" w:rsidRDefault="0065761A" w:rsidP="00366A27">
      <w:pPr>
        <w:spacing w:line="360" w:lineRule="auto"/>
        <w:ind w:left="360"/>
      </w:pPr>
      <w:r>
        <w:t xml:space="preserve">The eigenvalues of </w:t>
      </w:r>
      <w:r w:rsidRPr="0065761A">
        <w:rPr>
          <w:i/>
        </w:rPr>
        <w:t>A</w:t>
      </w:r>
      <w:r>
        <w:t xml:space="preserve">: </w:t>
      </w:r>
      <w:r w:rsidR="00366A27" w:rsidRPr="00366A27">
        <w:rPr>
          <w:position w:val="-22"/>
        </w:rPr>
        <w:object w:dxaOrig="2180" w:dyaOrig="460" w14:anchorId="2C92D183">
          <v:shape id="_x0000_i1101" type="#_x0000_t75" style="width:108.75pt;height:23.25pt" o:ole="">
            <v:imagedata r:id="rId157" o:title=""/>
          </v:shape>
          <o:OLEObject Type="Embed" ProgID="Equation.DSMT4" ShapeID="_x0000_i1101" DrawAspect="Content" ObjectID="_1608666185" r:id="rId158"/>
        </w:object>
      </w:r>
    </w:p>
    <w:p w14:paraId="2FD062BD" w14:textId="77777777" w:rsidR="008F5A4B" w:rsidRDefault="009C73CD" w:rsidP="00366A27">
      <w:pPr>
        <w:spacing w:line="360" w:lineRule="auto"/>
        <w:ind w:left="360"/>
        <w:rPr>
          <w:position w:val="-4"/>
        </w:rPr>
      </w:pPr>
      <w:r>
        <w:t>T</w:t>
      </w:r>
      <w:r w:rsidR="0065761A">
        <w:t xml:space="preserve">he eigenvalues of </w:t>
      </w:r>
      <w:r w:rsidR="000E69AB" w:rsidRPr="000E69AB">
        <w:rPr>
          <w:position w:val="-4"/>
        </w:rPr>
        <w:object w:dxaOrig="360" w:dyaOrig="360" w14:anchorId="177C4750">
          <v:shape id="_x0000_i1102" type="#_x0000_t75" style="width:18pt;height:18pt" o:ole="">
            <v:imagedata r:id="rId159" o:title=""/>
          </v:shape>
          <o:OLEObject Type="Embed" ProgID="Equation.DSMT4" ShapeID="_x0000_i1102" DrawAspect="Content" ObjectID="_1608666186" r:id="rId160"/>
        </w:object>
      </w:r>
      <w:r w:rsidR="0065761A">
        <w:rPr>
          <w:position w:val="-4"/>
        </w:rPr>
        <w:t xml:space="preserve"> are: </w:t>
      </w:r>
    </w:p>
    <w:p w14:paraId="2810F78D" w14:textId="3EE87CA3" w:rsidR="0065761A" w:rsidRDefault="00366A27" w:rsidP="00366A27">
      <w:pPr>
        <w:ind w:left="360"/>
      </w:pPr>
      <w:r w:rsidRPr="00366A27">
        <w:rPr>
          <w:position w:val="-22"/>
        </w:rPr>
        <w:object w:dxaOrig="3460" w:dyaOrig="540" w14:anchorId="15C88ECC">
          <v:shape id="_x0000_i1103" type="#_x0000_t75" style="width:173.25pt;height:27pt" o:ole="">
            <v:imagedata r:id="rId161" o:title=""/>
          </v:shape>
          <o:OLEObject Type="Embed" ProgID="Equation.DSMT4" ShapeID="_x0000_i1103" DrawAspect="Content" ObjectID="_1608666187" r:id="rId162"/>
        </w:object>
      </w:r>
    </w:p>
    <w:p w14:paraId="2DF59C83" w14:textId="77777777" w:rsidR="00157A9B" w:rsidRDefault="00157A9B" w:rsidP="00F00314"/>
    <w:p w14:paraId="42822196" w14:textId="77777777" w:rsidR="00D66849" w:rsidRDefault="00D66849" w:rsidP="00F00314"/>
    <w:p w14:paraId="154F42B9" w14:textId="77777777" w:rsidR="00D66849" w:rsidRDefault="00D66849" w:rsidP="00F00314"/>
    <w:p w14:paraId="1CBF74C6" w14:textId="77777777" w:rsidR="00D66849" w:rsidRPr="00157A9B" w:rsidRDefault="00D66849" w:rsidP="00AE5B90">
      <w:pPr>
        <w:spacing w:after="120"/>
        <w:rPr>
          <w:b/>
          <w:i/>
          <w:color w:val="632423" w:themeColor="accent2" w:themeShade="80"/>
          <w:sz w:val="26"/>
          <w:szCs w:val="26"/>
        </w:rPr>
      </w:pPr>
      <w:r w:rsidRPr="00157A9B">
        <w:rPr>
          <w:b/>
          <w:i/>
          <w:color w:val="632423" w:themeColor="accent2" w:themeShade="80"/>
          <w:sz w:val="26"/>
          <w:szCs w:val="26"/>
        </w:rPr>
        <w:t>Theorem</w:t>
      </w:r>
    </w:p>
    <w:p w14:paraId="77EF80EE" w14:textId="77777777" w:rsidR="003403E9" w:rsidRDefault="00D66849" w:rsidP="00D66849">
      <w:r>
        <w:t xml:space="preserve">A square matrix </w:t>
      </w:r>
      <w:r w:rsidRPr="00B76F6A">
        <w:rPr>
          <w:i/>
        </w:rPr>
        <w:t>A</w:t>
      </w:r>
      <w:r>
        <w:t xml:space="preserve"> is invertible </w:t>
      </w:r>
      <w:r w:rsidRPr="00467845">
        <w:rPr>
          <w:i/>
        </w:rPr>
        <w:t>iff</w:t>
      </w:r>
      <w:r>
        <w:t xml:space="preserve"> </w:t>
      </w:r>
      <w:r w:rsidR="000E69AB" w:rsidRPr="000E69AB">
        <w:rPr>
          <w:position w:val="-6"/>
        </w:rPr>
        <w:object w:dxaOrig="580" w:dyaOrig="279" w14:anchorId="4A1AED91">
          <v:shape id="_x0000_i1104" type="#_x0000_t75" style="width:29.25pt;height:14.25pt" o:ole="">
            <v:imagedata r:id="rId163" o:title=""/>
          </v:shape>
          <o:OLEObject Type="Embed" ProgID="Equation.DSMT4" ShapeID="_x0000_i1104" DrawAspect="Content" ObjectID="_1608666188" r:id="rId164"/>
        </w:object>
      </w:r>
      <w:r>
        <w:t xml:space="preserve"> is not an eigenvalue of </w:t>
      </w:r>
      <w:r w:rsidRPr="00AE5B90">
        <w:rPr>
          <w:i/>
        </w:rPr>
        <w:t>A</w:t>
      </w:r>
      <w:r>
        <w:t>.</w:t>
      </w:r>
    </w:p>
    <w:p w14:paraId="3A3222B9" w14:textId="77777777" w:rsidR="00DD2FD6" w:rsidRDefault="00DD2FD6" w:rsidP="00F00314">
      <w:pPr>
        <w:spacing w:after="120"/>
        <w:rPr>
          <w:b/>
          <w:i/>
          <w:color w:val="244061" w:themeColor="accent1" w:themeShade="80"/>
          <w:sz w:val="28"/>
        </w:rPr>
      </w:pPr>
      <w:r>
        <w:rPr>
          <w:b/>
          <w:i/>
          <w:color w:val="244061" w:themeColor="accent1" w:themeShade="80"/>
          <w:sz w:val="28"/>
        </w:rPr>
        <w:br w:type="page"/>
      </w:r>
    </w:p>
    <w:p w14:paraId="306ADB37" w14:textId="77777777" w:rsidR="003403E9" w:rsidRPr="00597745" w:rsidRDefault="003403E9" w:rsidP="00F00314">
      <w:pPr>
        <w:spacing w:after="120"/>
        <w:rPr>
          <w:b/>
          <w:i/>
          <w:color w:val="244061" w:themeColor="accent1" w:themeShade="80"/>
          <w:sz w:val="28"/>
        </w:rPr>
      </w:pPr>
      <w:r w:rsidRPr="00597745">
        <w:rPr>
          <w:b/>
          <w:i/>
          <w:color w:val="244061" w:themeColor="accent1" w:themeShade="80"/>
          <w:sz w:val="28"/>
        </w:rPr>
        <w:lastRenderedPageBreak/>
        <w:t>Summary</w:t>
      </w:r>
    </w:p>
    <w:p w14:paraId="0E6895D0" w14:textId="77777777" w:rsidR="003403E9" w:rsidRDefault="003403E9" w:rsidP="000C37AC">
      <w:pPr>
        <w:spacing w:line="360" w:lineRule="auto"/>
      </w:pPr>
      <w:r>
        <w:t xml:space="preserve">To solve the eigenvalue problem for an </w:t>
      </w:r>
      <w:r w:rsidRPr="00681FF0">
        <w:rPr>
          <w:i/>
          <w:sz w:val="28"/>
        </w:rPr>
        <w:t xml:space="preserve">n </w:t>
      </w:r>
      <w:r>
        <w:t xml:space="preserve">by </w:t>
      </w:r>
      <w:r w:rsidRPr="00681FF0">
        <w:rPr>
          <w:i/>
          <w:sz w:val="28"/>
        </w:rPr>
        <w:t>n</w:t>
      </w:r>
      <w:r>
        <w:t xml:space="preserve"> matrix:</w:t>
      </w:r>
    </w:p>
    <w:p w14:paraId="5D481551" w14:textId="77777777" w:rsidR="003403E9" w:rsidRDefault="003403E9" w:rsidP="000C37AC">
      <w:pPr>
        <w:pStyle w:val="ListParagraph"/>
        <w:numPr>
          <w:ilvl w:val="0"/>
          <w:numId w:val="3"/>
        </w:numPr>
        <w:spacing w:after="120"/>
        <w:ind w:left="540"/>
      </w:pPr>
      <w:r>
        <w:t xml:space="preserve">Compute the determinant of </w:t>
      </w:r>
      <w:r w:rsidR="000E69AB" w:rsidRPr="000E69AB">
        <w:rPr>
          <w:position w:val="-6"/>
        </w:rPr>
        <w:object w:dxaOrig="700" w:dyaOrig="279" w14:anchorId="0618BC21">
          <v:shape id="_x0000_i1105" type="#_x0000_t75" style="width:35.25pt;height:14.25pt" o:ole="">
            <v:imagedata r:id="rId165" o:title=""/>
          </v:shape>
          <o:OLEObject Type="Embed" ProgID="Equation.DSMT4" ShapeID="_x0000_i1105" DrawAspect="Content" ObjectID="_1608666189" r:id="rId166"/>
        </w:object>
      </w:r>
      <w:r>
        <w:t xml:space="preserve">. With  </w:t>
      </w:r>
      <w:r w:rsidRPr="00681FF0">
        <w:rPr>
          <w:sz w:val="28"/>
        </w:rPr>
        <w:sym w:font="Symbol" w:char="F06C"/>
      </w:r>
      <w:r>
        <w:rPr>
          <w:sz w:val="28"/>
        </w:rPr>
        <w:t xml:space="preserve"> </w:t>
      </w:r>
      <w:r>
        <w:t xml:space="preserve">subtracted along the diagonal, this determinant starts with </w:t>
      </w:r>
      <w:r w:rsidR="000E69AB" w:rsidRPr="000E69AB">
        <w:rPr>
          <w:position w:val="-6"/>
        </w:rPr>
        <w:object w:dxaOrig="320" w:dyaOrig="380" w14:anchorId="7DF5F967">
          <v:shape id="_x0000_i1106" type="#_x0000_t75" style="width:15.75pt;height:18.75pt" o:ole="">
            <v:imagedata r:id="rId167" o:title=""/>
          </v:shape>
          <o:OLEObject Type="Embed" ProgID="Equation.DSMT4" ShapeID="_x0000_i1106" DrawAspect="Content" ObjectID="_1608666190" r:id="rId168"/>
        </w:object>
      </w:r>
      <w:r>
        <w:t xml:space="preserve"> or </w:t>
      </w:r>
      <w:r w:rsidR="000E69AB" w:rsidRPr="000E69AB">
        <w:rPr>
          <w:position w:val="-6"/>
        </w:rPr>
        <w:object w:dxaOrig="460" w:dyaOrig="380" w14:anchorId="606DE631">
          <v:shape id="_x0000_i1107" type="#_x0000_t75" style="width:23.25pt;height:18.75pt" o:ole="">
            <v:imagedata r:id="rId169" o:title=""/>
          </v:shape>
          <o:OLEObject Type="Embed" ProgID="Equation.DSMT4" ShapeID="_x0000_i1107" DrawAspect="Content" ObjectID="_1608666191" r:id="rId170"/>
        </w:object>
      </w:r>
      <w:r>
        <w:t xml:space="preserve">. It is a polynomial in  </w:t>
      </w:r>
      <w:r w:rsidRPr="00681FF0">
        <w:rPr>
          <w:sz w:val="28"/>
        </w:rPr>
        <w:sym w:font="Symbol" w:char="F06C"/>
      </w:r>
      <w:r>
        <w:rPr>
          <w:sz w:val="28"/>
        </w:rPr>
        <w:t xml:space="preserve"> </w:t>
      </w:r>
      <w:r>
        <w:t xml:space="preserve">of degree </w:t>
      </w:r>
      <w:r w:rsidRPr="00681FF0">
        <w:rPr>
          <w:i/>
          <w:sz w:val="28"/>
        </w:rPr>
        <w:t>n</w:t>
      </w:r>
      <w:r>
        <w:t>.</w:t>
      </w:r>
    </w:p>
    <w:p w14:paraId="3166AC94" w14:textId="77777777" w:rsidR="003403E9" w:rsidRDefault="003403E9" w:rsidP="000C37AC">
      <w:pPr>
        <w:pStyle w:val="ListParagraph"/>
        <w:numPr>
          <w:ilvl w:val="0"/>
          <w:numId w:val="3"/>
        </w:numPr>
        <w:spacing w:after="120"/>
        <w:ind w:left="540"/>
      </w:pPr>
      <w:r>
        <w:t xml:space="preserve">Find the roots of this polynomial, by solving </w:t>
      </w:r>
      <w:r w:rsidR="000E69AB" w:rsidRPr="000E69AB">
        <w:rPr>
          <w:position w:val="-14"/>
        </w:rPr>
        <w:object w:dxaOrig="1579" w:dyaOrig="400" w14:anchorId="7324D6B7">
          <v:shape id="_x0000_i1108" type="#_x0000_t75" style="width:78.75pt;height:20.25pt" o:ole="">
            <v:imagedata r:id="rId171" o:title=""/>
          </v:shape>
          <o:OLEObject Type="Embed" ProgID="Equation.DSMT4" ShapeID="_x0000_i1108" DrawAspect="Content" ObjectID="_1608666192" r:id="rId172"/>
        </w:object>
      </w:r>
      <w:r>
        <w:t xml:space="preserve">. The </w:t>
      </w:r>
      <w:r w:rsidRPr="00292319">
        <w:rPr>
          <w:i/>
          <w:sz w:val="28"/>
        </w:rPr>
        <w:t>n</w:t>
      </w:r>
      <w:r>
        <w:t xml:space="preserve"> roots are the </w:t>
      </w:r>
      <w:r w:rsidRPr="00292319">
        <w:rPr>
          <w:i/>
          <w:sz w:val="28"/>
        </w:rPr>
        <w:t>n</w:t>
      </w:r>
      <w:r>
        <w:t xml:space="preserve"> eigenvalues of </w:t>
      </w:r>
      <w:r w:rsidRPr="00F27C5A">
        <w:rPr>
          <w:i/>
        </w:rPr>
        <w:t>A</w:t>
      </w:r>
      <w:r>
        <w:t xml:space="preserve">. They make </w:t>
      </w:r>
      <w:r w:rsidR="000E69AB" w:rsidRPr="000E69AB">
        <w:rPr>
          <w:position w:val="-6"/>
        </w:rPr>
        <w:object w:dxaOrig="700" w:dyaOrig="279" w14:anchorId="674E206A">
          <v:shape id="_x0000_i1109" type="#_x0000_t75" style="width:35.25pt;height:14.25pt" o:ole="">
            <v:imagedata r:id="rId173" o:title=""/>
          </v:shape>
          <o:OLEObject Type="Embed" ProgID="Equation.DSMT4" ShapeID="_x0000_i1109" DrawAspect="Content" ObjectID="_1608666193" r:id="rId174"/>
        </w:object>
      </w:r>
      <w:r>
        <w:t xml:space="preserve"> singular.</w:t>
      </w:r>
    </w:p>
    <w:p w14:paraId="4AF76FAC" w14:textId="250D9000" w:rsidR="003403E9" w:rsidRDefault="003403E9" w:rsidP="002105BD">
      <w:pPr>
        <w:pStyle w:val="ListParagraph"/>
        <w:numPr>
          <w:ilvl w:val="0"/>
          <w:numId w:val="3"/>
        </w:numPr>
        <w:ind w:left="540"/>
      </w:pPr>
      <w:r>
        <w:t xml:space="preserve">For each eigenvalue </w:t>
      </w:r>
      <w:r w:rsidRPr="00681FF0">
        <w:rPr>
          <w:sz w:val="28"/>
        </w:rPr>
        <w:sym w:font="Symbol" w:char="F06C"/>
      </w:r>
      <w:r>
        <w:t xml:space="preserve">, solve </w:t>
      </w:r>
      <w:r w:rsidR="008F5A4B" w:rsidRPr="000E69AB">
        <w:rPr>
          <w:position w:val="-14"/>
        </w:rPr>
        <w:object w:dxaOrig="1420" w:dyaOrig="440" w14:anchorId="3B3E7F1D">
          <v:shape id="_x0000_i1110" type="#_x0000_t75" style="width:71.25pt;height:22.5pt" o:ole="">
            <v:imagedata r:id="rId175" o:title=""/>
          </v:shape>
          <o:OLEObject Type="Embed" ProgID="Equation.DSMT4" ShapeID="_x0000_i1110" DrawAspect="Content" ObjectID="_1608666194" r:id="rId176"/>
        </w:object>
      </w:r>
      <w:r>
        <w:t xml:space="preserve"> </w:t>
      </w:r>
      <w:r w:rsidRPr="000E3BCF">
        <w:rPr>
          <w:b/>
          <w:i/>
        </w:rPr>
        <w:t>to find an eigenvector</w:t>
      </w:r>
      <w:r>
        <w:t xml:space="preserve"> </w:t>
      </w:r>
      <w:r w:rsidRPr="000E3BCF">
        <w:rPr>
          <w:b/>
          <w:i/>
          <w:color w:val="632423" w:themeColor="accent2" w:themeShade="80"/>
          <w:sz w:val="28"/>
        </w:rPr>
        <w:t>x</w:t>
      </w:r>
      <w:r>
        <w:t>.</w:t>
      </w:r>
    </w:p>
    <w:p w14:paraId="11840562" w14:textId="77777777" w:rsidR="003403E9" w:rsidRDefault="003403E9"/>
    <w:p w14:paraId="10CF49A9" w14:textId="77777777" w:rsidR="003403E9" w:rsidRDefault="003403E9" w:rsidP="0065761A">
      <w:pPr>
        <w:spacing w:after="120"/>
      </w:pPr>
    </w:p>
    <w:p w14:paraId="7B498FB0" w14:textId="77777777" w:rsidR="003403E9" w:rsidRPr="00FE3BC3" w:rsidRDefault="003403E9" w:rsidP="00F00314">
      <w:pPr>
        <w:spacing w:after="120" w:line="360" w:lineRule="auto"/>
        <w:rPr>
          <w:b/>
          <w:sz w:val="28"/>
        </w:rPr>
      </w:pPr>
      <w:r w:rsidRPr="00FE3BC3">
        <w:rPr>
          <w:b/>
          <w:sz w:val="28"/>
        </w:rPr>
        <w:t>Imaginary Eigenvalues</w:t>
      </w:r>
    </w:p>
    <w:p w14:paraId="501A5516" w14:textId="77777777" w:rsidR="003403E9" w:rsidRPr="00DC36B3" w:rsidRDefault="003403E9" w:rsidP="00D458AC">
      <w:pPr>
        <w:spacing w:line="240" w:lineRule="auto"/>
        <w:rPr>
          <w:b/>
          <w:i/>
          <w:sz w:val="28"/>
        </w:rPr>
      </w:pPr>
      <w:r w:rsidRPr="00DC36B3">
        <w:rPr>
          <w:b/>
          <w:i/>
          <w:sz w:val="28"/>
        </w:rPr>
        <w:t>Example</w:t>
      </w:r>
    </w:p>
    <w:p w14:paraId="1D3F1A77" w14:textId="77777777" w:rsidR="003403E9" w:rsidRDefault="003403E9" w:rsidP="00D458AC">
      <w:pPr>
        <w:spacing w:line="240" w:lineRule="auto"/>
        <w:rPr>
          <w:position w:val="-30"/>
        </w:rPr>
      </w:pPr>
      <w:r>
        <w:t xml:space="preserve">Find the eigenvalues </w:t>
      </w:r>
      <w:r w:rsidR="00C82C19">
        <w:t xml:space="preserve">and the eigenvectors </w:t>
      </w:r>
      <w:r>
        <w:t xml:space="preserve">of the matrix </w:t>
      </w:r>
      <w:r w:rsidR="000E69AB" w:rsidRPr="000E69AB">
        <w:rPr>
          <w:position w:val="-30"/>
        </w:rPr>
        <w:object w:dxaOrig="1420" w:dyaOrig="720" w14:anchorId="679F57FF">
          <v:shape id="_x0000_i1111" type="#_x0000_t75" style="width:71.25pt;height:36pt" o:ole="">
            <v:imagedata r:id="rId177" o:title=""/>
          </v:shape>
          <o:OLEObject Type="Embed" ProgID="Equation.DSMT4" ShapeID="_x0000_i1111" DrawAspect="Content" ObjectID="_1608666195" r:id="rId178"/>
        </w:object>
      </w:r>
    </w:p>
    <w:p w14:paraId="18E7092C" w14:textId="77777777" w:rsidR="003403E9" w:rsidRPr="00DC36B3" w:rsidRDefault="003403E9" w:rsidP="00F00314">
      <w:pPr>
        <w:spacing w:after="120"/>
        <w:rPr>
          <w:b/>
          <w:i/>
          <w:color w:val="632423" w:themeColor="accent2" w:themeShade="80"/>
          <w:position w:val="-30"/>
          <w:u w:val="single"/>
        </w:rPr>
      </w:pPr>
      <w:r w:rsidRPr="00DC36B3">
        <w:rPr>
          <w:b/>
          <w:i/>
          <w:color w:val="632423" w:themeColor="accent2" w:themeShade="80"/>
          <w:position w:val="-30"/>
          <w:u w:val="single"/>
        </w:rPr>
        <w:t>Solution</w:t>
      </w:r>
    </w:p>
    <w:p w14:paraId="72578A77" w14:textId="77777777" w:rsidR="003403E9" w:rsidRDefault="000E69AB" w:rsidP="00D458AC">
      <w:pPr>
        <w:spacing w:line="240" w:lineRule="auto"/>
        <w:ind w:left="360"/>
        <w:rPr>
          <w:position w:val="-30"/>
        </w:rPr>
      </w:pPr>
      <w:r w:rsidRPr="000E69AB">
        <w:rPr>
          <w:position w:val="-30"/>
        </w:rPr>
        <w:object w:dxaOrig="2860" w:dyaOrig="720" w14:anchorId="66FFB105">
          <v:shape id="_x0000_i1112" type="#_x0000_t75" style="width:143.25pt;height:36pt" o:ole="">
            <v:imagedata r:id="rId179" o:title=""/>
          </v:shape>
          <o:OLEObject Type="Embed" ProgID="Equation.DSMT4" ShapeID="_x0000_i1112" DrawAspect="Content" ObjectID="_1608666196" r:id="rId180"/>
        </w:object>
      </w:r>
    </w:p>
    <w:p w14:paraId="2367DAE3" w14:textId="77777777" w:rsidR="003403E9" w:rsidRDefault="003403E9" w:rsidP="006A352C">
      <w:pPr>
        <w:tabs>
          <w:tab w:val="left" w:pos="1530"/>
        </w:tabs>
        <w:spacing w:line="240" w:lineRule="auto"/>
        <w:ind w:left="360"/>
        <w:rPr>
          <w:position w:val="-30"/>
        </w:rPr>
      </w:pPr>
      <w:r>
        <w:rPr>
          <w:position w:val="-30"/>
        </w:rPr>
        <w:tab/>
      </w:r>
      <w:r w:rsidR="000E69AB" w:rsidRPr="000E69AB">
        <w:rPr>
          <w:position w:val="-14"/>
        </w:rPr>
        <w:object w:dxaOrig="2079" w:dyaOrig="400" w14:anchorId="7A36EF6B">
          <v:shape id="_x0000_i1113" type="#_x0000_t75" style="width:104.25pt;height:20.25pt" o:ole="">
            <v:imagedata r:id="rId181" o:title=""/>
          </v:shape>
          <o:OLEObject Type="Embed" ProgID="Equation.DSMT4" ShapeID="_x0000_i1113" DrawAspect="Content" ObjectID="_1608666197" r:id="rId182"/>
        </w:object>
      </w:r>
    </w:p>
    <w:p w14:paraId="0C2DED6E" w14:textId="77777777" w:rsidR="003403E9" w:rsidRDefault="003403E9" w:rsidP="006A352C">
      <w:pPr>
        <w:tabs>
          <w:tab w:val="left" w:pos="153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0E69AB" w:rsidRPr="000E69AB">
        <w:rPr>
          <w:position w:val="-6"/>
        </w:rPr>
        <w:object w:dxaOrig="1219" w:dyaOrig="380" w14:anchorId="18C01411">
          <v:shape id="_x0000_i1114" type="#_x0000_t75" style="width:60.75pt;height:18.75pt" o:ole="">
            <v:imagedata r:id="rId183" o:title=""/>
          </v:shape>
          <o:OLEObject Type="Embed" ProgID="Equation.DSMT4" ShapeID="_x0000_i1114" DrawAspect="Content" ObjectID="_1608666198" r:id="rId184"/>
        </w:object>
      </w:r>
    </w:p>
    <w:p w14:paraId="58FA3F4B" w14:textId="77777777" w:rsidR="003403E9" w:rsidRDefault="000E69AB" w:rsidP="008255E0">
      <w:pPr>
        <w:spacing w:line="360" w:lineRule="auto"/>
        <w:ind w:left="720"/>
        <w:rPr>
          <w:position w:val="-30"/>
        </w:rPr>
      </w:pPr>
      <w:r w:rsidRPr="000E69AB">
        <w:rPr>
          <w:position w:val="-6"/>
        </w:rPr>
        <w:object w:dxaOrig="1100" w:dyaOrig="380" w14:anchorId="1BCE847A">
          <v:shape id="_x0000_i1115" type="#_x0000_t75" style="width:54.75pt;height:18.75pt" o:ole="">
            <v:imagedata r:id="rId185" o:title=""/>
          </v:shape>
          <o:OLEObject Type="Embed" ProgID="Equation.DSMT4" ShapeID="_x0000_i1115" DrawAspect="Content" ObjectID="_1608666199" r:id="rId186"/>
        </w:object>
      </w:r>
    </w:p>
    <w:p w14:paraId="135B1224" w14:textId="45043AB0" w:rsidR="003403E9" w:rsidRDefault="003403E9" w:rsidP="006A352C">
      <w:pPr>
        <w:spacing w:line="360" w:lineRule="auto"/>
        <w:ind w:left="360"/>
      </w:pPr>
      <w:r w:rsidRPr="00B2639C">
        <w:t xml:space="preserve">The </w:t>
      </w:r>
      <w:r w:rsidR="008255E0">
        <w:t>eigenvalues</w:t>
      </w:r>
      <w:r w:rsidRPr="00B2639C">
        <w:t xml:space="preserve"> are: </w:t>
      </w:r>
      <w:r w:rsidR="008255E0" w:rsidRPr="008255E0">
        <w:rPr>
          <w:position w:val="-26"/>
        </w:rPr>
        <w:object w:dxaOrig="1100" w:dyaOrig="499" w14:anchorId="080BBAA7">
          <v:shape id="_x0000_i1116" type="#_x0000_t75" style="width:54.75pt;height:25.5pt" o:ole="">
            <v:imagedata r:id="rId187" o:title=""/>
          </v:shape>
          <o:OLEObject Type="Embed" ProgID="Equation.DSMT4" ShapeID="_x0000_i1116" DrawAspect="Content" ObjectID="_1608666200" r:id="rId188"/>
        </w:object>
      </w:r>
    </w:p>
    <w:p w14:paraId="27D3A627" w14:textId="4EFBA994" w:rsidR="00C82C19" w:rsidRDefault="00305F39" w:rsidP="006A352C">
      <w:pPr>
        <w:tabs>
          <w:tab w:val="left" w:pos="1620"/>
        </w:tabs>
        <w:spacing w:line="240" w:lineRule="auto"/>
        <w:ind w:left="360"/>
      </w:pPr>
      <w:r>
        <w:t xml:space="preserve">For </w:t>
      </w:r>
      <w:r w:rsidR="006A352C" w:rsidRPr="000E69AB">
        <w:rPr>
          <w:position w:val="-18"/>
        </w:rPr>
        <w:object w:dxaOrig="660" w:dyaOrig="420" w14:anchorId="5BCBC2CA">
          <v:shape id="_x0000_i1117" type="#_x0000_t75" style="width:33pt;height:21pt" o:ole="">
            <v:imagedata r:id="rId189" o:title=""/>
          </v:shape>
          <o:OLEObject Type="Embed" ProgID="Equation.DSMT4" ShapeID="_x0000_i1117" DrawAspect="Content" ObjectID="_1608666201" r:id="rId190"/>
        </w:object>
      </w:r>
      <w:r w:rsidR="00C82C19">
        <w:t>:</w:t>
      </w:r>
      <w:r>
        <w:tab/>
      </w:r>
      <w:r w:rsidR="000E69AB" w:rsidRPr="000E69AB">
        <w:rPr>
          <w:position w:val="-20"/>
        </w:rPr>
        <w:object w:dxaOrig="1620" w:dyaOrig="520" w14:anchorId="32FCB818">
          <v:shape id="_x0000_i1118" type="#_x0000_t75" style="width:81pt;height:26.25pt" o:ole="">
            <v:imagedata r:id="rId191" o:title=""/>
          </v:shape>
          <o:OLEObject Type="Embed" ProgID="Equation.DSMT4" ShapeID="_x0000_i1118" DrawAspect="Content" ObjectID="_1608666202" r:id="rId192"/>
        </w:object>
      </w:r>
    </w:p>
    <w:p w14:paraId="7D99ED0C" w14:textId="29A3ACF3" w:rsidR="00C82C19" w:rsidRDefault="000C37AC" w:rsidP="006A352C">
      <w:pPr>
        <w:ind w:left="1080"/>
      </w:pPr>
      <w:r w:rsidRPr="000E69AB">
        <w:rPr>
          <w:position w:val="-38"/>
        </w:rPr>
        <w:object w:dxaOrig="5200" w:dyaOrig="880" w14:anchorId="242F3C19">
          <v:shape id="_x0000_i1119" type="#_x0000_t75" style="width:260.25pt;height:44.25pt" o:ole="">
            <v:imagedata r:id="rId193" o:title=""/>
          </v:shape>
          <o:OLEObject Type="Embed" ProgID="Equation.DSMT4" ShapeID="_x0000_i1119" DrawAspect="Content" ObjectID="_1608666203" r:id="rId194"/>
        </w:object>
      </w:r>
    </w:p>
    <w:p w14:paraId="61BC1202" w14:textId="15D5AD1B" w:rsidR="008F5A4B" w:rsidRDefault="00B764C8" w:rsidP="006A352C">
      <w:pPr>
        <w:ind w:left="1080"/>
        <w:rPr>
          <w:position w:val="-30"/>
        </w:rPr>
      </w:pPr>
      <w:r w:rsidRPr="00B764C8">
        <w:rPr>
          <w:position w:val="-22"/>
        </w:rPr>
        <w:object w:dxaOrig="2060" w:dyaOrig="480" w14:anchorId="764C0A61">
          <v:shape id="_x0000_i1120" type="#_x0000_t75" style="width:102.75pt;height:24pt" o:ole="">
            <v:imagedata r:id="rId195" o:title=""/>
          </v:shape>
          <o:OLEObject Type="Embed" ProgID="Equation.DSMT4" ShapeID="_x0000_i1120" DrawAspect="Content" ObjectID="_1608666204" r:id="rId196"/>
        </w:object>
      </w:r>
      <w:r w:rsidR="008F5A4B">
        <w:rPr>
          <w:position w:val="-30"/>
        </w:rPr>
        <w:t xml:space="preserve"> </w:t>
      </w:r>
    </w:p>
    <w:p w14:paraId="1527DF1F" w14:textId="77777777" w:rsidR="00C82C19" w:rsidRDefault="00C82C19" w:rsidP="006A352C">
      <w:pPr>
        <w:ind w:left="1080"/>
      </w:pPr>
      <w:r>
        <w:t>Therefore</w:t>
      </w:r>
      <w:r w:rsidR="00AB4F2D">
        <w:t>,</w:t>
      </w:r>
      <w:r>
        <w:t xml:space="preserve"> the eigenvector </w:t>
      </w:r>
      <w:r w:rsidR="000E69AB" w:rsidRPr="000E69AB">
        <w:rPr>
          <w:position w:val="-30"/>
        </w:rPr>
        <w:object w:dxaOrig="1219" w:dyaOrig="720" w14:anchorId="43215A95">
          <v:shape id="_x0000_i1121" type="#_x0000_t75" style="width:60.75pt;height:36pt" o:ole="">
            <v:imagedata r:id="rId197" o:title=""/>
          </v:shape>
          <o:OLEObject Type="Embed" ProgID="Equation.DSMT4" ShapeID="_x0000_i1121" DrawAspect="Content" ObjectID="_1608666205" r:id="rId198"/>
        </w:object>
      </w:r>
    </w:p>
    <w:p w14:paraId="35A7622F" w14:textId="23E96E6D" w:rsidR="00C82C19" w:rsidRDefault="006A352C" w:rsidP="006A352C">
      <w:pPr>
        <w:spacing w:line="240" w:lineRule="auto"/>
        <w:ind w:left="720"/>
      </w:pPr>
      <w:r w:rsidRPr="000E69AB">
        <w:rPr>
          <w:position w:val="-18"/>
        </w:rPr>
        <w:object w:dxaOrig="800" w:dyaOrig="420" w14:anchorId="719CD540">
          <v:shape id="_x0000_i1122" type="#_x0000_t75" style="width:39.75pt;height:21pt" o:ole="">
            <v:imagedata r:id="rId199" o:title=""/>
          </v:shape>
          <o:OLEObject Type="Embed" ProgID="Equation.DSMT4" ShapeID="_x0000_i1122" DrawAspect="Content" ObjectID="_1608666206" r:id="rId200"/>
        </w:object>
      </w:r>
      <w:r w:rsidR="00C82C19">
        <w:t>:</w:t>
      </w:r>
      <w:r w:rsidR="000E69AB" w:rsidRPr="000E69AB">
        <w:rPr>
          <w:position w:val="-20"/>
        </w:rPr>
        <w:object w:dxaOrig="1680" w:dyaOrig="520" w14:anchorId="28ADF143">
          <v:shape id="_x0000_i1123" type="#_x0000_t75" style="width:84pt;height:26.25pt" o:ole="">
            <v:imagedata r:id="rId201" o:title=""/>
          </v:shape>
          <o:OLEObject Type="Embed" ProgID="Equation.DSMT4" ShapeID="_x0000_i1123" DrawAspect="Content" ObjectID="_1608666207" r:id="rId202"/>
        </w:object>
      </w:r>
    </w:p>
    <w:p w14:paraId="716E6835" w14:textId="514F8CA0" w:rsidR="00C82C19" w:rsidRDefault="00B764C8" w:rsidP="006A352C">
      <w:pPr>
        <w:ind w:left="1080"/>
      </w:pPr>
      <w:r w:rsidRPr="000E69AB">
        <w:rPr>
          <w:position w:val="-38"/>
        </w:rPr>
        <w:object w:dxaOrig="5319" w:dyaOrig="880" w14:anchorId="340D584E">
          <v:shape id="_x0000_i1124" type="#_x0000_t75" style="width:266.25pt;height:44.25pt" o:ole="">
            <v:imagedata r:id="rId203" o:title=""/>
          </v:shape>
          <o:OLEObject Type="Embed" ProgID="Equation.DSMT4" ShapeID="_x0000_i1124" DrawAspect="Content" ObjectID="_1608666208" r:id="rId204"/>
        </w:object>
      </w:r>
    </w:p>
    <w:p w14:paraId="6C960299" w14:textId="2857BA57" w:rsidR="006A352C" w:rsidRDefault="00B764C8" w:rsidP="006A352C">
      <w:pPr>
        <w:ind w:left="1080"/>
        <w:rPr>
          <w:position w:val="-30"/>
        </w:rPr>
      </w:pPr>
      <w:r w:rsidRPr="00B764C8">
        <w:rPr>
          <w:position w:val="-22"/>
        </w:rPr>
        <w:object w:dxaOrig="2200" w:dyaOrig="480" w14:anchorId="31E7850A">
          <v:shape id="_x0000_i1125" type="#_x0000_t75" style="width:110.25pt;height:24pt" o:ole="">
            <v:imagedata r:id="rId205" o:title=""/>
          </v:shape>
          <o:OLEObject Type="Embed" ProgID="Equation.DSMT4" ShapeID="_x0000_i1125" DrawAspect="Content" ObjectID="_1608666209" r:id="rId206"/>
        </w:object>
      </w:r>
      <w:r w:rsidR="006A352C">
        <w:rPr>
          <w:position w:val="-30"/>
        </w:rPr>
        <w:t xml:space="preserve"> </w:t>
      </w:r>
    </w:p>
    <w:p w14:paraId="33A0AFDE" w14:textId="49F6A7B8" w:rsidR="00C82C19" w:rsidRDefault="00C82C19" w:rsidP="006A352C">
      <w:pPr>
        <w:spacing w:line="240" w:lineRule="auto"/>
        <w:ind w:left="1080"/>
      </w:pPr>
      <w:r>
        <w:t>Therefore</w:t>
      </w:r>
      <w:r w:rsidR="006A352C">
        <w:t>,</w:t>
      </w:r>
      <w:r>
        <w:t xml:space="preserve"> the eigenvector </w:t>
      </w:r>
      <w:r w:rsidR="008255E0" w:rsidRPr="008255E0">
        <w:rPr>
          <w:position w:val="-36"/>
        </w:rPr>
        <w:object w:dxaOrig="1400" w:dyaOrig="780" w14:anchorId="7F016E51">
          <v:shape id="_x0000_i1126" type="#_x0000_t75" style="width:69.75pt;height:39pt" o:ole="">
            <v:imagedata r:id="rId207" o:title=""/>
          </v:shape>
          <o:OLEObject Type="Embed" ProgID="Equation.DSMT4" ShapeID="_x0000_i1126" DrawAspect="Content" ObjectID="_1608666210" r:id="rId208"/>
        </w:object>
      </w:r>
    </w:p>
    <w:p w14:paraId="36879FCE" w14:textId="77777777" w:rsidR="003403E9" w:rsidRPr="00DC36B3" w:rsidRDefault="00C82C19" w:rsidP="00B76F6A">
      <w:pPr>
        <w:rPr>
          <w:b/>
          <w:i/>
          <w:sz w:val="28"/>
        </w:rPr>
      </w:pPr>
      <w:r>
        <w:rPr>
          <w:b/>
          <w:i/>
        </w:rPr>
        <w:br w:type="page"/>
      </w:r>
      <w:r w:rsidR="003403E9" w:rsidRPr="00DC36B3">
        <w:rPr>
          <w:b/>
          <w:i/>
          <w:sz w:val="28"/>
        </w:rPr>
        <w:lastRenderedPageBreak/>
        <w:t>Example</w:t>
      </w:r>
    </w:p>
    <w:p w14:paraId="0C0A789B" w14:textId="77777777" w:rsidR="003403E9" w:rsidRDefault="003403E9" w:rsidP="0048558F">
      <w:pPr>
        <w:spacing w:line="240" w:lineRule="auto"/>
        <w:rPr>
          <w:position w:val="-30"/>
        </w:rPr>
      </w:pPr>
      <w:r>
        <w:t xml:space="preserve">Find the eigenvalues and the eigenvectors of the matrix </w:t>
      </w:r>
      <w:r w:rsidR="000E69AB" w:rsidRPr="000E69AB">
        <w:rPr>
          <w:position w:val="-30"/>
        </w:rPr>
        <w:object w:dxaOrig="1280" w:dyaOrig="720" w14:anchorId="74F20C4A">
          <v:shape id="_x0000_i1127" type="#_x0000_t75" style="width:63.75pt;height:36pt" o:ole="">
            <v:imagedata r:id="rId209" o:title=""/>
          </v:shape>
          <o:OLEObject Type="Embed" ProgID="Equation.DSMT4" ShapeID="_x0000_i1127" DrawAspect="Content" ObjectID="_1608666211" r:id="rId210"/>
        </w:object>
      </w:r>
    </w:p>
    <w:p w14:paraId="08C192D3" w14:textId="77777777" w:rsidR="003403E9" w:rsidRPr="00DC36B3" w:rsidRDefault="003403E9" w:rsidP="00F00314">
      <w:pPr>
        <w:spacing w:after="120"/>
        <w:rPr>
          <w:b/>
          <w:i/>
          <w:color w:val="632423" w:themeColor="accent2" w:themeShade="80"/>
          <w:position w:val="-30"/>
          <w:u w:val="single"/>
        </w:rPr>
      </w:pPr>
      <w:r w:rsidRPr="00DC36B3">
        <w:rPr>
          <w:b/>
          <w:i/>
          <w:color w:val="632423" w:themeColor="accent2" w:themeShade="80"/>
          <w:position w:val="-30"/>
          <w:u w:val="single"/>
        </w:rPr>
        <w:t>Solution</w:t>
      </w:r>
    </w:p>
    <w:p w14:paraId="052A6B31" w14:textId="452D99A8" w:rsidR="003403E9" w:rsidRDefault="00894435" w:rsidP="008255E0">
      <w:pPr>
        <w:ind w:left="360"/>
      </w:pPr>
      <w:r w:rsidRPr="000E69AB">
        <w:rPr>
          <w:position w:val="-30"/>
        </w:rPr>
        <w:object w:dxaOrig="2320" w:dyaOrig="720" w14:anchorId="04CE5E42">
          <v:shape id="_x0000_i1128" type="#_x0000_t75" style="width:116.25pt;height:36pt" o:ole="">
            <v:imagedata r:id="rId211" o:title=""/>
          </v:shape>
          <o:OLEObject Type="Embed" ProgID="Equation.DSMT4" ShapeID="_x0000_i1128" DrawAspect="Content" ObjectID="_1608666212" r:id="rId212"/>
        </w:object>
      </w:r>
    </w:p>
    <w:p w14:paraId="016CA0AB" w14:textId="2BFDADBD" w:rsidR="00894435" w:rsidRDefault="00894435" w:rsidP="008255E0">
      <w:pPr>
        <w:tabs>
          <w:tab w:val="left" w:pos="153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Pr="00894435">
        <w:rPr>
          <w:position w:val="-6"/>
        </w:rPr>
        <w:object w:dxaOrig="1219" w:dyaOrig="380" w14:anchorId="67AFBF7F">
          <v:shape id="_x0000_i1129" type="#_x0000_t75" style="width:60.75pt;height:18.75pt" o:ole="">
            <v:imagedata r:id="rId213" o:title=""/>
          </v:shape>
          <o:OLEObject Type="Embed" ProgID="Equation.DSMT4" ShapeID="_x0000_i1129" DrawAspect="Content" ObjectID="_1608666213" r:id="rId214"/>
        </w:object>
      </w:r>
      <w:r>
        <w:rPr>
          <w:position w:val="-30"/>
        </w:rPr>
        <w:t xml:space="preserve"> </w:t>
      </w:r>
    </w:p>
    <w:p w14:paraId="475EF5AA" w14:textId="778723F0" w:rsidR="003403E9" w:rsidRDefault="008255E0" w:rsidP="008255E0">
      <w:pPr>
        <w:spacing w:line="360" w:lineRule="auto"/>
        <w:ind w:left="720"/>
      </w:pPr>
      <w:r w:rsidRPr="008255E0">
        <w:rPr>
          <w:position w:val="-6"/>
        </w:rPr>
        <w:object w:dxaOrig="1100" w:dyaOrig="380" w14:anchorId="7C02C8B0">
          <v:shape id="_x0000_i1130" type="#_x0000_t75" style="width:54.75pt;height:18.75pt" o:ole="">
            <v:imagedata r:id="rId215" o:title=""/>
          </v:shape>
          <o:OLEObject Type="Embed" ProgID="Equation.DSMT4" ShapeID="_x0000_i1130" DrawAspect="Content" ObjectID="_1608666214" r:id="rId216"/>
        </w:object>
      </w:r>
    </w:p>
    <w:p w14:paraId="2545D161" w14:textId="29417F61" w:rsidR="008255E0" w:rsidRPr="008255E0" w:rsidRDefault="008255E0" w:rsidP="008255E0">
      <w:pPr>
        <w:spacing w:line="360" w:lineRule="auto"/>
        <w:ind w:left="360"/>
      </w:pPr>
      <w:r w:rsidRPr="00B2639C">
        <w:t xml:space="preserve">The </w:t>
      </w:r>
      <w:r>
        <w:t>eigenvalues</w:t>
      </w:r>
      <w:r w:rsidRPr="00B2639C">
        <w:t xml:space="preserve"> are: </w:t>
      </w:r>
      <w:r w:rsidRPr="008255E0">
        <w:rPr>
          <w:position w:val="-26"/>
        </w:rPr>
        <w:object w:dxaOrig="1100" w:dyaOrig="499" w14:anchorId="027E4FA2">
          <v:shape id="_x0000_i1131" type="#_x0000_t75" style="width:54.75pt;height:25.5pt" o:ole="">
            <v:imagedata r:id="rId187" o:title=""/>
          </v:shape>
          <o:OLEObject Type="Embed" ProgID="Equation.DSMT4" ShapeID="_x0000_i1131" DrawAspect="Content" ObjectID="_1608666215" r:id="rId217"/>
        </w:object>
      </w:r>
    </w:p>
    <w:p w14:paraId="210363CF" w14:textId="77777777" w:rsidR="003403E9" w:rsidRDefault="003403E9" w:rsidP="008255E0">
      <w:pPr>
        <w:ind w:left="360"/>
        <w:rPr>
          <w:position w:val="-30"/>
        </w:rPr>
      </w:pPr>
      <w:r>
        <w:rPr>
          <w:position w:val="-30"/>
        </w:rPr>
        <w:t xml:space="preserve">The matrix </w:t>
      </w:r>
      <w:r w:rsidRPr="0042566D">
        <w:rPr>
          <w:b/>
          <w:i/>
          <w:position w:val="-30"/>
          <w:sz w:val="28"/>
        </w:rPr>
        <w:t>A</w:t>
      </w:r>
      <w:r>
        <w:rPr>
          <w:position w:val="-30"/>
        </w:rPr>
        <w:t xml:space="preserve"> is a 90</w:t>
      </w:r>
      <w:r>
        <w:rPr>
          <w:position w:val="-30"/>
        </w:rPr>
        <w:sym w:font="Symbol" w:char="F0B0"/>
      </w:r>
      <w:r>
        <w:rPr>
          <w:position w:val="-30"/>
        </w:rPr>
        <w:t xml:space="preserve"> rotation which has no real eigenvalues or eigenvectors.</w:t>
      </w:r>
    </w:p>
    <w:p w14:paraId="1A18C901" w14:textId="581DB052" w:rsidR="003403E9" w:rsidRDefault="003403E9" w:rsidP="008255E0">
      <w:pPr>
        <w:ind w:left="360"/>
      </w:pPr>
      <w:r>
        <w:t xml:space="preserve">No vector </w:t>
      </w:r>
      <w:r w:rsidR="005C53D0" w:rsidRPr="005C53D0">
        <w:rPr>
          <w:position w:val="-6"/>
        </w:rPr>
        <w:object w:dxaOrig="360" w:dyaOrig="279" w14:anchorId="642BEFD4">
          <v:shape id="_x0000_i1132" type="#_x0000_t75" style="width:18pt;height:14.25pt" o:ole="">
            <v:imagedata r:id="rId218" o:title=""/>
          </v:shape>
          <o:OLEObject Type="Embed" ProgID="Equation.DSMT4" ShapeID="_x0000_i1132" DrawAspect="Content" ObjectID="_1608666216" r:id="rId219"/>
        </w:object>
      </w:r>
      <w:r w:rsidR="005C53D0">
        <w:t xml:space="preserve"> </w:t>
      </w:r>
      <w:r>
        <w:t xml:space="preserve"> stays in the same direction as </w:t>
      </w:r>
      <w:r w:rsidR="005C53D0" w:rsidRPr="005C53D0">
        <w:rPr>
          <w:position w:val="-6"/>
        </w:rPr>
        <w:object w:dxaOrig="220" w:dyaOrig="279" w14:anchorId="010A49B6">
          <v:shape id="_x0000_i1133" type="#_x0000_t75" style="width:11.25pt;height:14.25pt" o:ole="">
            <v:imagedata r:id="rId220" o:title=""/>
          </v:shape>
          <o:OLEObject Type="Embed" ProgID="Equation.DSMT4" ShapeID="_x0000_i1133" DrawAspect="Content" ObjectID="_1608666217" r:id="rId221"/>
        </w:object>
      </w:r>
      <w:r>
        <w:t xml:space="preserve"> (except the zero vector which is useless).</w:t>
      </w:r>
    </w:p>
    <w:p w14:paraId="43E3E5CF" w14:textId="77777777" w:rsidR="003403E9" w:rsidRDefault="003403E9" w:rsidP="00B75093">
      <w:pPr>
        <w:spacing w:line="360" w:lineRule="auto"/>
        <w:ind w:left="360"/>
        <w:rPr>
          <w:position w:val="-30"/>
        </w:rPr>
      </w:pPr>
      <w:r>
        <w:rPr>
          <w:position w:val="-30"/>
        </w:rPr>
        <w:t xml:space="preserve">If we add the eigenvalues together the result is zero which is the trace of </w:t>
      </w:r>
      <w:r w:rsidRPr="00EA060A">
        <w:rPr>
          <w:b/>
          <w:i/>
          <w:position w:val="-30"/>
          <w:sz w:val="28"/>
        </w:rPr>
        <w:t>A</w:t>
      </w:r>
      <w:r>
        <w:rPr>
          <w:position w:val="-30"/>
        </w:rPr>
        <w:t>.</w:t>
      </w:r>
    </w:p>
    <w:p w14:paraId="18F403C1" w14:textId="2FEB443C" w:rsidR="003403E9" w:rsidRDefault="000E69AB" w:rsidP="008255E0">
      <w:pPr>
        <w:tabs>
          <w:tab w:val="left" w:pos="1440"/>
        </w:tabs>
        <w:spacing w:line="360" w:lineRule="auto"/>
        <w:ind w:left="360"/>
      </w:pPr>
      <w:r w:rsidRPr="000E69AB">
        <w:rPr>
          <w:position w:val="-18"/>
        </w:rPr>
        <w:object w:dxaOrig="660" w:dyaOrig="420" w14:anchorId="11DA096B">
          <v:shape id="_x0000_i1134" type="#_x0000_t75" style="width:33pt;height:21pt" o:ole="">
            <v:imagedata r:id="rId222" o:title=""/>
          </v:shape>
          <o:OLEObject Type="Embed" ProgID="Equation.DSMT4" ShapeID="_x0000_i1134" DrawAspect="Content" ObjectID="_1608666218" r:id="rId223"/>
        </w:object>
      </w:r>
      <w:r w:rsidR="003403E9">
        <w:t>:</w:t>
      </w:r>
      <w:r w:rsidR="00FE75CC">
        <w:tab/>
      </w:r>
      <w:r w:rsidRPr="000E69AB">
        <w:rPr>
          <w:position w:val="-20"/>
        </w:rPr>
        <w:object w:dxaOrig="1620" w:dyaOrig="520" w14:anchorId="74A7FC8C">
          <v:shape id="_x0000_i1135" type="#_x0000_t75" style="width:81pt;height:26.25pt" o:ole="">
            <v:imagedata r:id="rId224" o:title=""/>
          </v:shape>
          <o:OLEObject Type="Embed" ProgID="Equation.DSMT4" ShapeID="_x0000_i1135" DrawAspect="Content" ObjectID="_1608666219" r:id="rId225"/>
        </w:object>
      </w:r>
    </w:p>
    <w:p w14:paraId="6440B683" w14:textId="6A8A8E61" w:rsidR="003403E9" w:rsidRDefault="003078F7" w:rsidP="00FE75CC">
      <w:pPr>
        <w:spacing w:line="360" w:lineRule="auto"/>
        <w:ind w:left="720"/>
      </w:pPr>
      <w:r w:rsidRPr="000E69AB">
        <w:rPr>
          <w:position w:val="-30"/>
        </w:rPr>
        <w:object w:dxaOrig="3860" w:dyaOrig="720" w14:anchorId="6B908D47">
          <v:shape id="_x0000_i1136" type="#_x0000_t75" style="width:192.75pt;height:36pt" o:ole="">
            <v:imagedata r:id="rId226" o:title=""/>
          </v:shape>
          <o:OLEObject Type="Embed" ProgID="Equation.DSMT4" ShapeID="_x0000_i1136" DrawAspect="Content" ObjectID="_1608666220" r:id="rId227"/>
        </w:object>
      </w:r>
    </w:p>
    <w:p w14:paraId="60851493" w14:textId="138FA597" w:rsidR="003078F7" w:rsidRDefault="003078F7" w:rsidP="003078F7">
      <w:pPr>
        <w:ind w:left="720"/>
        <w:rPr>
          <w:position w:val="-30"/>
        </w:rPr>
      </w:pPr>
      <w:r w:rsidRPr="003078F7">
        <w:rPr>
          <w:position w:val="-16"/>
        </w:rPr>
        <w:object w:dxaOrig="1260" w:dyaOrig="400" w14:anchorId="09932730">
          <v:shape id="_x0000_i1137" type="#_x0000_t75" style="width:63pt;height:20.25pt" o:ole="">
            <v:imagedata r:id="rId228" o:title=""/>
          </v:shape>
          <o:OLEObject Type="Embed" ProgID="Equation.DSMT4" ShapeID="_x0000_i1137" DrawAspect="Content" ObjectID="_1608666221" r:id="rId229"/>
        </w:object>
      </w:r>
      <w:r>
        <w:rPr>
          <w:position w:val="-30"/>
        </w:rPr>
        <w:t xml:space="preserve"> </w:t>
      </w:r>
    </w:p>
    <w:p w14:paraId="21A6B0A9" w14:textId="280CA4B3" w:rsidR="003403E9" w:rsidRDefault="003403E9" w:rsidP="00FE75CC">
      <w:pPr>
        <w:spacing w:line="360" w:lineRule="auto"/>
        <w:ind w:left="360"/>
      </w:pPr>
      <w:r>
        <w:t>Therefore</w:t>
      </w:r>
      <w:r w:rsidR="003078F7">
        <w:t>,</w:t>
      </w:r>
      <w:r>
        <w:t xml:space="preserve"> the eigenvector </w:t>
      </w:r>
      <w:r w:rsidR="00B75093" w:rsidRPr="00B75093">
        <w:rPr>
          <w:position w:val="-36"/>
        </w:rPr>
        <w:object w:dxaOrig="1020" w:dyaOrig="780" w14:anchorId="2388D7E7">
          <v:shape id="_x0000_i1138" type="#_x0000_t75" style="width:51pt;height:39pt" o:ole="">
            <v:imagedata r:id="rId230" o:title=""/>
          </v:shape>
          <o:OLEObject Type="Embed" ProgID="Equation.DSMT4" ShapeID="_x0000_i1138" DrawAspect="Content" ObjectID="_1608666222" r:id="rId231"/>
        </w:object>
      </w:r>
    </w:p>
    <w:p w14:paraId="12D3FA8B" w14:textId="6FA57528" w:rsidR="003403E9" w:rsidRDefault="000E69AB" w:rsidP="00FE75CC">
      <w:pPr>
        <w:spacing w:line="360" w:lineRule="auto"/>
        <w:ind w:left="360"/>
      </w:pPr>
      <w:r w:rsidRPr="000E69AB">
        <w:rPr>
          <w:position w:val="-18"/>
        </w:rPr>
        <w:object w:dxaOrig="840" w:dyaOrig="420" w14:anchorId="53CF7D2D">
          <v:shape id="_x0000_i1139" type="#_x0000_t75" style="width:42pt;height:21pt" o:ole="">
            <v:imagedata r:id="rId232" o:title=""/>
          </v:shape>
          <o:OLEObject Type="Embed" ProgID="Equation.DSMT4" ShapeID="_x0000_i1139" DrawAspect="Content" ObjectID="_1608666223" r:id="rId233"/>
        </w:object>
      </w:r>
      <w:r w:rsidR="003403E9">
        <w:t>:</w:t>
      </w:r>
      <w:r w:rsidR="00FE75CC">
        <w:tab/>
      </w:r>
      <w:r w:rsidRPr="000E69AB">
        <w:rPr>
          <w:position w:val="-20"/>
        </w:rPr>
        <w:object w:dxaOrig="1680" w:dyaOrig="520" w14:anchorId="5A021365">
          <v:shape id="_x0000_i1140" type="#_x0000_t75" style="width:84pt;height:26.25pt" o:ole="">
            <v:imagedata r:id="rId234" o:title=""/>
          </v:shape>
          <o:OLEObject Type="Embed" ProgID="Equation.DSMT4" ShapeID="_x0000_i1140" DrawAspect="Content" ObjectID="_1608666224" r:id="rId235"/>
        </w:object>
      </w:r>
    </w:p>
    <w:p w14:paraId="693F7458" w14:textId="03E0AFE0" w:rsidR="003403E9" w:rsidRDefault="00FE3349" w:rsidP="00FE75CC">
      <w:pPr>
        <w:spacing w:line="360" w:lineRule="auto"/>
        <w:ind w:left="720"/>
      </w:pPr>
      <w:r w:rsidRPr="000E69AB">
        <w:rPr>
          <w:position w:val="-30"/>
        </w:rPr>
        <w:object w:dxaOrig="3460" w:dyaOrig="720" w14:anchorId="1CAEE0B0">
          <v:shape id="_x0000_i1141" type="#_x0000_t75" style="width:173.25pt;height:36pt" o:ole="">
            <v:imagedata r:id="rId236" o:title=""/>
          </v:shape>
          <o:OLEObject Type="Embed" ProgID="Equation.DSMT4" ShapeID="_x0000_i1141" DrawAspect="Content" ObjectID="_1608666225" r:id="rId237"/>
        </w:object>
      </w:r>
    </w:p>
    <w:p w14:paraId="2A0B2B9C" w14:textId="2407570C" w:rsidR="003078F7" w:rsidRDefault="00FE3349" w:rsidP="003078F7">
      <w:pPr>
        <w:ind w:left="360"/>
        <w:rPr>
          <w:position w:val="-30"/>
        </w:rPr>
      </w:pPr>
      <w:r w:rsidRPr="003078F7">
        <w:rPr>
          <w:position w:val="-16"/>
        </w:rPr>
        <w:object w:dxaOrig="1280" w:dyaOrig="400" w14:anchorId="57B0817B">
          <v:shape id="_x0000_i1142" type="#_x0000_t75" style="width:64.5pt;height:20.25pt" o:ole="">
            <v:imagedata r:id="rId238" o:title=""/>
          </v:shape>
          <o:OLEObject Type="Embed" ProgID="Equation.DSMT4" ShapeID="_x0000_i1142" DrawAspect="Content" ObjectID="_1608666226" r:id="rId239"/>
        </w:object>
      </w:r>
    </w:p>
    <w:p w14:paraId="425F499B" w14:textId="472FF8DF" w:rsidR="003403E9" w:rsidRDefault="003403E9" w:rsidP="003078F7">
      <w:pPr>
        <w:spacing w:line="240" w:lineRule="auto"/>
        <w:ind w:left="360"/>
      </w:pPr>
      <w:r>
        <w:t>Therefore</w:t>
      </w:r>
      <w:r w:rsidR="003078F7">
        <w:t>,</w:t>
      </w:r>
      <w:r>
        <w:t xml:space="preserve"> the eigenvector </w:t>
      </w:r>
      <w:r w:rsidR="00FE3349" w:rsidRPr="00B75093">
        <w:rPr>
          <w:position w:val="-36"/>
        </w:rPr>
        <w:object w:dxaOrig="1200" w:dyaOrig="780" w14:anchorId="7BEE6EFD">
          <v:shape id="_x0000_i1143" type="#_x0000_t75" style="width:60pt;height:39pt" o:ole="">
            <v:imagedata r:id="rId240" o:title=""/>
          </v:shape>
          <o:OLEObject Type="Embed" ProgID="Equation.DSMT4" ShapeID="_x0000_i1143" DrawAspect="Content" ObjectID="_1608666227" r:id="rId241"/>
        </w:object>
      </w:r>
    </w:p>
    <w:p w14:paraId="5C979FE4" w14:textId="77777777" w:rsidR="003403E9" w:rsidRDefault="003403E9"/>
    <w:p w14:paraId="3FDDCCD6" w14:textId="77777777" w:rsidR="003403E9" w:rsidRPr="006527B9" w:rsidRDefault="003403E9">
      <w:pPr>
        <w:rPr>
          <w:sz w:val="12"/>
        </w:rPr>
      </w:pPr>
      <w:r w:rsidRPr="006527B9">
        <w:rPr>
          <w:sz w:val="12"/>
        </w:rPr>
        <w:br w:type="page"/>
      </w:r>
    </w:p>
    <w:p w14:paraId="3B0813DF" w14:textId="77777777" w:rsidR="003403E9" w:rsidRPr="0014225D" w:rsidRDefault="003403E9" w:rsidP="007B6D47">
      <w:pPr>
        <w:tabs>
          <w:tab w:val="left" w:pos="2160"/>
        </w:tabs>
        <w:spacing w:after="360" w:line="240" w:lineRule="auto"/>
        <w:rPr>
          <w:b/>
          <w:color w:val="000099"/>
          <w:sz w:val="36"/>
        </w:rPr>
      </w:pPr>
      <w:r w:rsidRPr="00730518">
        <w:rPr>
          <w:b/>
          <w:i/>
          <w:sz w:val="40"/>
        </w:rPr>
        <w:lastRenderedPageBreak/>
        <w:t>Exercises</w:t>
      </w:r>
      <w:r>
        <w:tab/>
      </w:r>
      <w:r w:rsidRPr="00730518">
        <w:rPr>
          <w:b/>
          <w:i/>
          <w:color w:val="000099"/>
          <w:sz w:val="28"/>
        </w:rPr>
        <w:t xml:space="preserve">Section </w:t>
      </w:r>
      <w:r w:rsidR="004E40CA">
        <w:rPr>
          <w:b/>
          <w:color w:val="000099"/>
          <w:sz w:val="32"/>
        </w:rPr>
        <w:t>4.4</w:t>
      </w:r>
      <w:r w:rsidRPr="00730518">
        <w:rPr>
          <w:b/>
          <w:color w:val="000099"/>
          <w:sz w:val="32"/>
        </w:rPr>
        <w:t xml:space="preserve"> – </w:t>
      </w:r>
      <w:r w:rsidR="00FC40E1" w:rsidRPr="00FC40E1">
        <w:rPr>
          <w:b/>
          <w:color w:val="000099"/>
          <w:sz w:val="32"/>
        </w:rPr>
        <w:t>Eigenvalues and Eigenvectors</w:t>
      </w:r>
    </w:p>
    <w:p w14:paraId="3FEF1B97" w14:textId="77777777" w:rsidR="003403E9" w:rsidRDefault="003403E9" w:rsidP="002105BD">
      <w:pPr>
        <w:pStyle w:val="ListParagraph"/>
        <w:numPr>
          <w:ilvl w:val="0"/>
          <w:numId w:val="6"/>
        </w:numPr>
        <w:ind w:left="540" w:hanging="540"/>
      </w:pPr>
      <w:r>
        <w:t xml:space="preserve">Find the eigenvalues and eigenvectors of </w:t>
      </w:r>
      <w:r w:rsidR="000E69AB" w:rsidRPr="000E69AB">
        <w:rPr>
          <w:position w:val="-10"/>
        </w:rPr>
        <w:object w:dxaOrig="2520" w:dyaOrig="420" w14:anchorId="0524E2D0">
          <v:shape id="_x0000_i1144" type="#_x0000_t75" style="width:126pt;height:21pt" o:ole="">
            <v:imagedata r:id="rId242" o:title=""/>
          </v:shape>
          <o:OLEObject Type="Embed" ProgID="Equation.DSMT4" ShapeID="_x0000_i1144" DrawAspect="Content" ObjectID="_1608666228" r:id="rId243"/>
        </w:object>
      </w:r>
      <w:r>
        <w:t>:</w:t>
      </w:r>
    </w:p>
    <w:p w14:paraId="530257EE" w14:textId="77777777" w:rsidR="003403E9" w:rsidRDefault="000E69AB" w:rsidP="00C76389">
      <w:pPr>
        <w:spacing w:before="120"/>
        <w:ind w:left="1440"/>
      </w:pPr>
      <w:r w:rsidRPr="000E69AB">
        <w:rPr>
          <w:position w:val="-30"/>
        </w:rPr>
        <w:object w:dxaOrig="3700" w:dyaOrig="720" w14:anchorId="731E05A0">
          <v:shape id="_x0000_i1145" type="#_x0000_t75" style="width:185.25pt;height:36pt" o:ole="">
            <v:imagedata r:id="rId244" o:title=""/>
          </v:shape>
          <o:OLEObject Type="Embed" ProgID="Equation.DSMT4" ShapeID="_x0000_i1145" DrawAspect="Content" ObjectID="_1608666229" r:id="rId245"/>
        </w:object>
      </w:r>
    </w:p>
    <w:p w14:paraId="1BF42AC4" w14:textId="77777777" w:rsidR="003403E9" w:rsidRDefault="003403E9" w:rsidP="00F00314">
      <w:pPr>
        <w:ind w:left="720"/>
      </w:pPr>
      <w:r>
        <w:t xml:space="preserve">Check the trace </w:t>
      </w:r>
      <w:r w:rsidR="000E69AB" w:rsidRPr="000E69AB">
        <w:rPr>
          <w:position w:val="-18"/>
        </w:rPr>
        <w:object w:dxaOrig="859" w:dyaOrig="420" w14:anchorId="61CAB094">
          <v:shape id="_x0000_i1146" type="#_x0000_t75" style="width:42.75pt;height:21pt" o:ole="">
            <v:imagedata r:id="rId246" o:title=""/>
          </v:shape>
          <o:OLEObject Type="Embed" ProgID="Equation.DSMT4" ShapeID="_x0000_i1146" DrawAspect="Content" ObjectID="_1608666230" r:id="rId247"/>
        </w:object>
      </w:r>
      <w:r>
        <w:t xml:space="preserve"> and the determinant </w:t>
      </w:r>
      <w:r w:rsidR="000E69AB" w:rsidRPr="000E69AB">
        <w:rPr>
          <w:position w:val="-18"/>
        </w:rPr>
        <w:object w:dxaOrig="620" w:dyaOrig="420" w14:anchorId="37E4F582">
          <v:shape id="_x0000_i1147" type="#_x0000_t75" style="width:30.75pt;height:21pt" o:ole="">
            <v:imagedata r:id="rId248" o:title=""/>
          </v:shape>
          <o:OLEObject Type="Embed" ProgID="Equation.DSMT4" ShapeID="_x0000_i1147" DrawAspect="Content" ObjectID="_1608666231" r:id="rId249"/>
        </w:object>
      </w:r>
      <w:r>
        <w:t xml:space="preserve"> for </w:t>
      </w:r>
      <w:r w:rsidRPr="00AE5D57">
        <w:rPr>
          <w:i/>
          <w:sz w:val="28"/>
        </w:rPr>
        <w:t>A</w:t>
      </w:r>
      <w:r>
        <w:t xml:space="preserve"> and also </w:t>
      </w:r>
      <w:r w:rsidR="000E69AB" w:rsidRPr="000E69AB">
        <w:rPr>
          <w:position w:val="-4"/>
        </w:rPr>
        <w:object w:dxaOrig="360" w:dyaOrig="360" w14:anchorId="65AB4A99">
          <v:shape id="_x0000_i1148" type="#_x0000_t75" style="width:18pt;height:18pt" o:ole="">
            <v:imagedata r:id="rId250" o:title=""/>
          </v:shape>
          <o:OLEObject Type="Embed" ProgID="Equation.DSMT4" ShapeID="_x0000_i1148" DrawAspect="Content" ObjectID="_1608666232" r:id="rId251"/>
        </w:object>
      </w:r>
      <w:r>
        <w:t>.</w:t>
      </w:r>
    </w:p>
    <w:p w14:paraId="01196ADD" w14:textId="77777777" w:rsidR="003403E9" w:rsidRPr="009F38F6" w:rsidRDefault="003403E9" w:rsidP="00163831"/>
    <w:p w14:paraId="4725429A" w14:textId="77777777" w:rsidR="009F38F6" w:rsidRDefault="009F38F6" w:rsidP="009F38F6">
      <w:pPr>
        <w:pStyle w:val="ListParagraph"/>
        <w:numPr>
          <w:ilvl w:val="0"/>
          <w:numId w:val="6"/>
        </w:numPr>
        <w:ind w:left="540" w:hanging="540"/>
      </w:pPr>
      <w:r>
        <w:t xml:space="preserve">Show directly that the given vectors are eigenvectors of the given matrix. What are the corresponding </w:t>
      </w:r>
      <w:proofErr w:type="gramStart"/>
      <w:r>
        <w:t>eigenvalues</w:t>
      </w:r>
      <w:proofErr w:type="gramEnd"/>
    </w:p>
    <w:p w14:paraId="7B78EF20" w14:textId="72D472EC" w:rsidR="009F38F6" w:rsidRDefault="009F38F6" w:rsidP="009F38F6">
      <w:r>
        <w:tab/>
      </w:r>
      <w:r w:rsidR="00163831" w:rsidRPr="000E69AB">
        <w:rPr>
          <w:position w:val="-30"/>
        </w:rPr>
        <w:object w:dxaOrig="3800" w:dyaOrig="720" w14:anchorId="7759CFA2">
          <v:shape id="_x0000_i1149" type="#_x0000_t75" style="width:189.75pt;height:36pt" o:ole="">
            <v:imagedata r:id="rId252" o:title=""/>
          </v:shape>
          <o:OLEObject Type="Embed" ProgID="Equation.DSMT4" ShapeID="_x0000_i1149" DrawAspect="Content" ObjectID="_1608666233" r:id="rId253"/>
        </w:object>
      </w:r>
      <w:r>
        <w:t xml:space="preserve"> </w:t>
      </w:r>
    </w:p>
    <w:p w14:paraId="697A9A7B" w14:textId="77777777" w:rsidR="009F38F6" w:rsidRPr="009F38F6" w:rsidRDefault="009F38F6" w:rsidP="00163831"/>
    <w:p w14:paraId="1F854444" w14:textId="77777777" w:rsidR="003403E9" w:rsidRDefault="003403E9" w:rsidP="002105BD">
      <w:pPr>
        <w:pStyle w:val="ListParagraph"/>
        <w:numPr>
          <w:ilvl w:val="0"/>
          <w:numId w:val="6"/>
        </w:numPr>
        <w:ind w:left="540" w:hanging="540"/>
      </w:pPr>
      <w:r>
        <w:t>For which real numbers c does this matrix A have</w:t>
      </w:r>
    </w:p>
    <w:p w14:paraId="5698A78A" w14:textId="77777777" w:rsidR="003403E9" w:rsidRDefault="003403E9" w:rsidP="00F00314">
      <w:pPr>
        <w:tabs>
          <w:tab w:val="left" w:pos="1440"/>
        </w:tabs>
        <w:spacing w:before="120" w:after="120"/>
      </w:pPr>
      <w:r>
        <w:tab/>
      </w:r>
      <w:r w:rsidR="000E69AB" w:rsidRPr="000E69AB">
        <w:rPr>
          <w:position w:val="-30"/>
        </w:rPr>
        <w:object w:dxaOrig="1420" w:dyaOrig="720" w14:anchorId="4B7F63F3">
          <v:shape id="_x0000_i1150" type="#_x0000_t75" style="width:71.25pt;height:36pt" o:ole="">
            <v:imagedata r:id="rId254" o:title=""/>
          </v:shape>
          <o:OLEObject Type="Embed" ProgID="Equation.DSMT4" ShapeID="_x0000_i1150" DrawAspect="Content" ObjectID="_1608666234" r:id="rId255"/>
        </w:object>
      </w:r>
    </w:p>
    <w:p w14:paraId="396033DF" w14:textId="77777777" w:rsidR="003403E9" w:rsidRDefault="003403E9" w:rsidP="002105BD">
      <w:pPr>
        <w:pStyle w:val="ListParagraph"/>
        <w:numPr>
          <w:ilvl w:val="0"/>
          <w:numId w:val="4"/>
        </w:numPr>
        <w:spacing w:line="360" w:lineRule="auto"/>
        <w:ind w:left="1080"/>
      </w:pPr>
      <w:r>
        <w:t>Two real eigenvalues and eigenvectors.</w:t>
      </w:r>
    </w:p>
    <w:p w14:paraId="3AB2CA94" w14:textId="77777777" w:rsidR="003403E9" w:rsidRDefault="003403E9" w:rsidP="002105BD">
      <w:pPr>
        <w:pStyle w:val="ListParagraph"/>
        <w:numPr>
          <w:ilvl w:val="0"/>
          <w:numId w:val="4"/>
        </w:numPr>
        <w:spacing w:line="360" w:lineRule="auto"/>
        <w:ind w:left="1080"/>
      </w:pPr>
      <w:r>
        <w:t>A repeated eigenvalue with only one eigenvector</w:t>
      </w:r>
    </w:p>
    <w:p w14:paraId="78125E10" w14:textId="77777777" w:rsidR="003403E9" w:rsidRDefault="003403E9" w:rsidP="002105BD">
      <w:pPr>
        <w:pStyle w:val="ListParagraph"/>
        <w:numPr>
          <w:ilvl w:val="0"/>
          <w:numId w:val="4"/>
        </w:numPr>
        <w:ind w:left="1080"/>
      </w:pPr>
      <w:r>
        <w:t>Two complex eigenvalues and eigenvectors.</w:t>
      </w:r>
    </w:p>
    <w:p w14:paraId="73AF84E5" w14:textId="77777777" w:rsidR="003403E9" w:rsidRDefault="003403E9" w:rsidP="00714C4C">
      <w:pPr>
        <w:spacing w:line="360" w:lineRule="auto"/>
      </w:pPr>
    </w:p>
    <w:p w14:paraId="2F8A336A" w14:textId="77777777" w:rsidR="003403E9" w:rsidRDefault="003403E9" w:rsidP="002105BD">
      <w:pPr>
        <w:pStyle w:val="ListParagraph"/>
        <w:numPr>
          <w:ilvl w:val="0"/>
          <w:numId w:val="6"/>
        </w:numPr>
        <w:ind w:left="540" w:hanging="540"/>
      </w:pPr>
      <w:r>
        <w:t xml:space="preserve">Find the eigenvalues of </w:t>
      </w:r>
      <w:r w:rsidRPr="00450B12">
        <w:rPr>
          <w:b/>
          <w:i/>
          <w:sz w:val="28"/>
        </w:rPr>
        <w:t>A</w:t>
      </w:r>
      <w:r>
        <w:t xml:space="preserve">, </w:t>
      </w:r>
      <w:r w:rsidRPr="00450B12">
        <w:rPr>
          <w:b/>
          <w:i/>
          <w:sz w:val="28"/>
        </w:rPr>
        <w:t>B</w:t>
      </w:r>
      <w:r>
        <w:t xml:space="preserve">, </w:t>
      </w:r>
      <w:r w:rsidRPr="00450B12">
        <w:rPr>
          <w:b/>
          <w:i/>
          <w:sz w:val="28"/>
        </w:rPr>
        <w:t>AB</w:t>
      </w:r>
      <w:r>
        <w:t xml:space="preserve">, and </w:t>
      </w:r>
      <w:r w:rsidRPr="00450B12">
        <w:rPr>
          <w:b/>
          <w:i/>
          <w:sz w:val="28"/>
        </w:rPr>
        <w:t>BA</w:t>
      </w:r>
      <w:r>
        <w:t>:</w:t>
      </w:r>
    </w:p>
    <w:p w14:paraId="63E32479" w14:textId="77777777" w:rsidR="003403E9" w:rsidRDefault="003403E9" w:rsidP="00F00314">
      <w:pPr>
        <w:tabs>
          <w:tab w:val="left" w:pos="1440"/>
        </w:tabs>
        <w:spacing w:before="120" w:after="120"/>
      </w:pPr>
      <w:r>
        <w:tab/>
      </w:r>
      <w:r w:rsidR="000E69AB" w:rsidRPr="000E69AB">
        <w:rPr>
          <w:position w:val="-30"/>
        </w:rPr>
        <w:object w:dxaOrig="5200" w:dyaOrig="720" w14:anchorId="712A42E8">
          <v:shape id="_x0000_i1151" type="#_x0000_t75" style="width:260.25pt;height:36pt" o:ole="">
            <v:imagedata r:id="rId256" o:title=""/>
          </v:shape>
          <o:OLEObject Type="Embed" ProgID="Equation.DSMT4" ShapeID="_x0000_i1151" DrawAspect="Content" ObjectID="_1608666235" r:id="rId257"/>
        </w:object>
      </w:r>
    </w:p>
    <w:p w14:paraId="1BFB344A" w14:textId="77777777" w:rsidR="003403E9" w:rsidRDefault="003403E9" w:rsidP="002105BD">
      <w:pPr>
        <w:pStyle w:val="ListParagraph"/>
        <w:numPr>
          <w:ilvl w:val="0"/>
          <w:numId w:val="5"/>
        </w:numPr>
        <w:ind w:left="1080"/>
      </w:pPr>
      <w:r>
        <w:t xml:space="preserve">The eigenvalues of </w:t>
      </w:r>
      <w:r w:rsidRPr="00CE3B2D">
        <w:rPr>
          <w:b/>
          <w:i/>
          <w:sz w:val="28"/>
        </w:rPr>
        <w:t>AB</w:t>
      </w:r>
      <w:r>
        <w:t xml:space="preserve"> (are equal to) (are not equal to) eigenvalues of </w:t>
      </w:r>
      <w:r w:rsidRPr="00CE3B2D">
        <w:rPr>
          <w:b/>
          <w:i/>
          <w:sz w:val="28"/>
        </w:rPr>
        <w:t>A</w:t>
      </w:r>
      <w:r>
        <w:t xml:space="preserve"> times eigenvalues of </w:t>
      </w:r>
      <w:r w:rsidRPr="00CE3B2D">
        <w:rPr>
          <w:b/>
          <w:i/>
          <w:sz w:val="28"/>
        </w:rPr>
        <w:t>B</w:t>
      </w:r>
      <w:r>
        <w:t>.</w:t>
      </w:r>
    </w:p>
    <w:p w14:paraId="0F11B7CE" w14:textId="77777777" w:rsidR="003403E9" w:rsidRDefault="003403E9" w:rsidP="002105BD">
      <w:pPr>
        <w:pStyle w:val="ListParagraph"/>
        <w:numPr>
          <w:ilvl w:val="0"/>
          <w:numId w:val="5"/>
        </w:numPr>
        <w:ind w:left="1080"/>
      </w:pPr>
      <w:r>
        <w:t xml:space="preserve">The eigenvalues of </w:t>
      </w:r>
      <w:r w:rsidRPr="00CE3B2D">
        <w:rPr>
          <w:b/>
          <w:i/>
          <w:sz w:val="28"/>
        </w:rPr>
        <w:t>AB</w:t>
      </w:r>
      <w:r>
        <w:t xml:space="preserve"> (are equal to) (are not equal to) eigenvalues of </w:t>
      </w:r>
      <w:r w:rsidRPr="00CE3B2D">
        <w:rPr>
          <w:b/>
          <w:i/>
          <w:sz w:val="28"/>
        </w:rPr>
        <w:t>BA</w:t>
      </w:r>
      <w:r>
        <w:t>.</w:t>
      </w:r>
    </w:p>
    <w:p w14:paraId="35C500CD" w14:textId="77777777" w:rsidR="003403E9" w:rsidRDefault="003403E9" w:rsidP="00163831"/>
    <w:p w14:paraId="61BC7D54" w14:textId="77777777" w:rsidR="003403E9" w:rsidRDefault="003403E9" w:rsidP="002105BD">
      <w:pPr>
        <w:pStyle w:val="ListParagraph"/>
        <w:numPr>
          <w:ilvl w:val="0"/>
          <w:numId w:val="6"/>
        </w:numPr>
        <w:ind w:left="540" w:hanging="540"/>
      </w:pPr>
      <w:r>
        <w:t xml:space="preserve">When </w:t>
      </w:r>
      <w:r w:rsidR="000E69AB" w:rsidRPr="000E69AB">
        <w:rPr>
          <w:position w:val="-6"/>
        </w:rPr>
        <w:object w:dxaOrig="1280" w:dyaOrig="279" w14:anchorId="7D55B21E">
          <v:shape id="_x0000_i1152" type="#_x0000_t75" style="width:63.75pt;height:14.25pt" o:ole="">
            <v:imagedata r:id="rId258" o:title=""/>
          </v:shape>
          <o:OLEObject Type="Embed" ProgID="Equation.DSMT4" ShapeID="_x0000_i1152" DrawAspect="Content" ObjectID="_1608666236" r:id="rId259"/>
        </w:object>
      </w:r>
      <w:r>
        <w:t xml:space="preserve"> show that (1, 1) is an eigenvector and find both eigenvalues of </w:t>
      </w:r>
    </w:p>
    <w:p w14:paraId="1720FCF3" w14:textId="2760EE98" w:rsidR="003403E9" w:rsidRDefault="000E69AB" w:rsidP="00163831">
      <w:pPr>
        <w:spacing w:before="120"/>
        <w:ind w:left="1440"/>
      </w:pPr>
      <w:r w:rsidRPr="000E69AB">
        <w:rPr>
          <w:position w:val="-30"/>
        </w:rPr>
        <w:object w:dxaOrig="1200" w:dyaOrig="720" w14:anchorId="5B9F2235">
          <v:shape id="_x0000_i1153" type="#_x0000_t75" style="width:60pt;height:36pt" o:ole="">
            <v:imagedata r:id="rId260" o:title=""/>
          </v:shape>
          <o:OLEObject Type="Embed" ProgID="Equation.DSMT4" ShapeID="_x0000_i1153" DrawAspect="Content" ObjectID="_1608666237" r:id="rId261"/>
        </w:object>
      </w:r>
    </w:p>
    <w:p w14:paraId="4CADFCAF" w14:textId="77777777" w:rsidR="00163831" w:rsidRDefault="00163831" w:rsidP="00163831"/>
    <w:p w14:paraId="6794AC4C" w14:textId="2583F3FC" w:rsidR="003403E9" w:rsidRDefault="003403E9" w:rsidP="002105BD">
      <w:pPr>
        <w:pStyle w:val="ListParagraph"/>
        <w:numPr>
          <w:ilvl w:val="0"/>
          <w:numId w:val="6"/>
        </w:numPr>
        <w:ind w:left="540" w:hanging="540"/>
      </w:pPr>
      <w:r>
        <w:t xml:space="preserve">The eigenvalues of </w:t>
      </w:r>
      <w:r w:rsidRPr="000F612D">
        <w:rPr>
          <w:i/>
          <w:sz w:val="28"/>
        </w:rPr>
        <w:t>A</w:t>
      </w:r>
      <w:r>
        <w:t xml:space="preserve"> equal to the eigenvalues of </w:t>
      </w:r>
      <w:r w:rsidR="000E69AB" w:rsidRPr="000E69AB">
        <w:rPr>
          <w:position w:val="-4"/>
        </w:rPr>
        <w:object w:dxaOrig="380" w:dyaOrig="360" w14:anchorId="02F02818">
          <v:shape id="_x0000_i1154" type="#_x0000_t75" style="width:18.75pt;height:18pt" o:ole="">
            <v:imagedata r:id="rId262" o:title=""/>
          </v:shape>
          <o:OLEObject Type="Embed" ProgID="Equation.DSMT4" ShapeID="_x0000_i1154" DrawAspect="Content" ObjectID="_1608666238" r:id="rId263"/>
        </w:object>
      </w:r>
      <w:r>
        <w:t xml:space="preserve">. This is because </w:t>
      </w:r>
      <w:r w:rsidR="000E69AB" w:rsidRPr="000E69AB">
        <w:rPr>
          <w:position w:val="-14"/>
        </w:rPr>
        <w:object w:dxaOrig="1200" w:dyaOrig="400" w14:anchorId="523ED637">
          <v:shape id="_x0000_i1155" type="#_x0000_t75" style="width:60pt;height:20.25pt" o:ole="">
            <v:imagedata r:id="rId264" o:title=""/>
          </v:shape>
          <o:OLEObject Type="Embed" ProgID="Equation.DSMT4" ShapeID="_x0000_i1155" DrawAspect="Content" ObjectID="_1608666239" r:id="rId265"/>
        </w:object>
      </w:r>
      <w:r>
        <w:t xml:space="preserve"> equals </w:t>
      </w:r>
      <w:r w:rsidR="000E69AB" w:rsidRPr="000E69AB">
        <w:rPr>
          <w:position w:val="-22"/>
        </w:rPr>
        <w:object w:dxaOrig="1359" w:dyaOrig="560" w14:anchorId="4FACF059">
          <v:shape id="_x0000_i1156" type="#_x0000_t75" style="width:68.25pt;height:27.75pt" o:ole="">
            <v:imagedata r:id="rId266" o:title=""/>
          </v:shape>
          <o:OLEObject Type="Embed" ProgID="Equation.DSMT4" ShapeID="_x0000_i1156" DrawAspect="Content" ObjectID="_1608666240" r:id="rId267"/>
        </w:object>
      </w:r>
      <w:r>
        <w:t xml:space="preserve">. That is true because _____. Show by an example that the eigenvectors of </w:t>
      </w:r>
      <w:r w:rsidRPr="000F612D">
        <w:rPr>
          <w:i/>
          <w:sz w:val="28"/>
        </w:rPr>
        <w:t>A</w:t>
      </w:r>
      <w:r>
        <w:t xml:space="preserve"> and </w:t>
      </w:r>
      <w:r w:rsidR="000E69AB" w:rsidRPr="000E69AB">
        <w:rPr>
          <w:position w:val="-4"/>
        </w:rPr>
        <w:object w:dxaOrig="380" w:dyaOrig="360" w14:anchorId="388D542F">
          <v:shape id="_x0000_i1157" type="#_x0000_t75" style="width:18.75pt;height:18pt" o:ole="">
            <v:imagedata r:id="rId268" o:title=""/>
          </v:shape>
          <o:OLEObject Type="Embed" ProgID="Equation.DSMT4" ShapeID="_x0000_i1157" DrawAspect="Content" ObjectID="_1608666241" r:id="rId269"/>
        </w:object>
      </w:r>
      <w:r>
        <w:t xml:space="preserve"> are not the same.</w:t>
      </w:r>
    </w:p>
    <w:p w14:paraId="4DA2DE63" w14:textId="77777777" w:rsidR="00C76389" w:rsidRPr="00C76389" w:rsidRDefault="00C76389" w:rsidP="00163831"/>
    <w:p w14:paraId="7C3A62B0" w14:textId="77777777" w:rsidR="003403E9" w:rsidRDefault="003403E9" w:rsidP="00163831">
      <w:pPr>
        <w:pStyle w:val="ListParagraph"/>
        <w:numPr>
          <w:ilvl w:val="0"/>
          <w:numId w:val="6"/>
        </w:numPr>
        <w:spacing w:line="480" w:lineRule="auto"/>
        <w:ind w:left="540" w:hanging="540"/>
      </w:pPr>
      <w:r>
        <w:lastRenderedPageBreak/>
        <w:t xml:space="preserve">Let </w:t>
      </w:r>
      <w:r w:rsidR="000E69AB" w:rsidRPr="000E69AB">
        <w:rPr>
          <w:position w:val="-30"/>
        </w:rPr>
        <w:object w:dxaOrig="1280" w:dyaOrig="720" w14:anchorId="20E35E5A">
          <v:shape id="_x0000_i1158" type="#_x0000_t75" style="width:63.75pt;height:36pt" o:ole="">
            <v:imagedata r:id="rId270" o:title=""/>
          </v:shape>
          <o:OLEObject Type="Embed" ProgID="Equation.DSMT4" ShapeID="_x0000_i1158" DrawAspect="Content" ObjectID="_1608666242" r:id="rId271"/>
        </w:object>
      </w:r>
      <w:r>
        <w:t xml:space="preserve">. Compute the eigenvalues and eigenvectors of </w:t>
      </w:r>
      <w:r w:rsidRPr="004673CD">
        <w:rPr>
          <w:i/>
          <w:sz w:val="28"/>
        </w:rPr>
        <w:t>A</w:t>
      </w:r>
      <w:r>
        <w:t>.</w:t>
      </w:r>
    </w:p>
    <w:p w14:paraId="66E8FB43" w14:textId="77777777" w:rsidR="003A6204" w:rsidRDefault="003A6204" w:rsidP="003A6204">
      <w:pPr>
        <w:pStyle w:val="ListParagraph"/>
        <w:numPr>
          <w:ilvl w:val="0"/>
          <w:numId w:val="6"/>
        </w:numPr>
        <w:spacing w:after="120"/>
        <w:ind w:left="540" w:hanging="540"/>
      </w:pPr>
      <w:r>
        <w:t xml:space="preserve">Let </w:t>
      </w:r>
      <w:r w:rsidR="000E69AB" w:rsidRPr="000E69AB">
        <w:rPr>
          <w:position w:val="-50"/>
        </w:rPr>
        <w:object w:dxaOrig="1760" w:dyaOrig="1120" w14:anchorId="4DA75CEA">
          <v:shape id="_x0000_i1159" type="#_x0000_t75" style="width:87.75pt;height:56.25pt" o:ole="">
            <v:imagedata r:id="rId272" o:title=""/>
          </v:shape>
          <o:OLEObject Type="Embed" ProgID="Equation.DSMT4" ShapeID="_x0000_i1159" DrawAspect="Content" ObjectID="_1608666243" r:id="rId273"/>
        </w:object>
      </w:r>
    </w:p>
    <w:p w14:paraId="12FC26F7" w14:textId="77777777" w:rsidR="003A6204" w:rsidRDefault="003A6204" w:rsidP="003A6204">
      <w:pPr>
        <w:pStyle w:val="ListParagraph"/>
        <w:numPr>
          <w:ilvl w:val="0"/>
          <w:numId w:val="7"/>
        </w:numPr>
        <w:spacing w:line="240" w:lineRule="auto"/>
        <w:ind w:left="1080"/>
      </w:pPr>
      <w:r>
        <w:t xml:space="preserve">What is the characteristic polynomial for </w:t>
      </w:r>
      <w:r w:rsidRPr="00556265">
        <w:rPr>
          <w:i/>
          <w:sz w:val="28"/>
        </w:rPr>
        <w:t>A</w:t>
      </w:r>
      <w:r>
        <w:t xml:space="preserve"> (i.e. compute </w:t>
      </w:r>
      <w:r w:rsidR="000E69AB" w:rsidRPr="000E69AB">
        <w:rPr>
          <w:position w:val="-14"/>
        </w:rPr>
        <w:object w:dxaOrig="1200" w:dyaOrig="400" w14:anchorId="28A45C05">
          <v:shape id="_x0000_i1160" type="#_x0000_t75" style="width:60pt;height:20.25pt" o:ole="">
            <v:imagedata r:id="rId274" o:title=""/>
          </v:shape>
          <o:OLEObject Type="Embed" ProgID="Equation.DSMT4" ShapeID="_x0000_i1160" DrawAspect="Content" ObjectID="_1608666244" r:id="rId275"/>
        </w:object>
      </w:r>
      <w:r>
        <w:t>?</w:t>
      </w:r>
    </w:p>
    <w:p w14:paraId="6E6F7B3D" w14:textId="77777777" w:rsidR="003A6204" w:rsidRDefault="003A6204" w:rsidP="003A6204">
      <w:pPr>
        <w:pStyle w:val="ListParagraph"/>
        <w:numPr>
          <w:ilvl w:val="0"/>
          <w:numId w:val="7"/>
        </w:numPr>
        <w:ind w:left="1080"/>
      </w:pPr>
      <w:r>
        <w:t xml:space="preserve">Verify that 1 is an eigenvalue of </w:t>
      </w:r>
      <w:r w:rsidRPr="00556265">
        <w:rPr>
          <w:i/>
          <w:sz w:val="28"/>
        </w:rPr>
        <w:t>A</w:t>
      </w:r>
      <w:r>
        <w:t>. What is a corresponding eigenvector?</w:t>
      </w:r>
    </w:p>
    <w:p w14:paraId="45D7C520" w14:textId="77777777" w:rsidR="003A6204" w:rsidRDefault="003A6204" w:rsidP="003A6204">
      <w:pPr>
        <w:pStyle w:val="ListParagraph"/>
        <w:numPr>
          <w:ilvl w:val="0"/>
          <w:numId w:val="7"/>
        </w:numPr>
        <w:ind w:left="1080"/>
      </w:pPr>
      <w:r>
        <w:t xml:space="preserve">What are the other eigenvalues of </w:t>
      </w:r>
      <w:r w:rsidRPr="00556265">
        <w:rPr>
          <w:i/>
          <w:sz w:val="28"/>
        </w:rPr>
        <w:t>A</w:t>
      </w:r>
      <w:r>
        <w:t>?</w:t>
      </w:r>
    </w:p>
    <w:p w14:paraId="01B2411C" w14:textId="77777777" w:rsidR="003A6204" w:rsidRDefault="003A6204" w:rsidP="00DF74A4">
      <w:pPr>
        <w:spacing w:line="360" w:lineRule="auto"/>
      </w:pPr>
    </w:p>
    <w:p w14:paraId="2E78728A" w14:textId="299C3BC1" w:rsidR="003A6204" w:rsidRDefault="008901AB" w:rsidP="008901AB">
      <w:pPr>
        <w:tabs>
          <w:tab w:val="left" w:pos="1080"/>
        </w:tabs>
        <w:spacing w:line="360" w:lineRule="auto"/>
      </w:pPr>
      <w:r>
        <w:t>(</w:t>
      </w:r>
      <w:r w:rsidRPr="008901AB">
        <w:rPr>
          <w:b/>
        </w:rPr>
        <w:t xml:space="preserve">9 – </w:t>
      </w:r>
      <w:r w:rsidR="00186885">
        <w:rPr>
          <w:b/>
        </w:rPr>
        <w:t>58</w:t>
      </w:r>
      <w:r>
        <w:t>)</w:t>
      </w:r>
      <w:r>
        <w:tab/>
      </w:r>
      <w:r w:rsidR="003A6204">
        <w:t>For the following matrices:</w:t>
      </w:r>
    </w:p>
    <w:p w14:paraId="5DCEE7C8" w14:textId="7A163244" w:rsidR="00DF74A4" w:rsidRDefault="00DF74A4" w:rsidP="008901AB">
      <w:pPr>
        <w:pStyle w:val="ListParagraph"/>
        <w:numPr>
          <w:ilvl w:val="0"/>
          <w:numId w:val="24"/>
        </w:numPr>
        <w:ind w:left="1260"/>
      </w:pPr>
      <w:r>
        <w:t>Find the characteristic equation</w:t>
      </w:r>
      <w:r w:rsidR="004176DB">
        <w:t>.</w:t>
      </w:r>
    </w:p>
    <w:p w14:paraId="659ED7B8" w14:textId="28DE7AB5" w:rsidR="00DF74A4" w:rsidRDefault="00DF74A4" w:rsidP="00DF74A4">
      <w:pPr>
        <w:pStyle w:val="ListParagraph"/>
        <w:numPr>
          <w:ilvl w:val="0"/>
          <w:numId w:val="24"/>
        </w:numPr>
        <w:ind w:left="1260"/>
      </w:pPr>
      <w:r>
        <w:t>Find the eigenvalues</w:t>
      </w:r>
      <w:r w:rsidR="004176DB">
        <w:t>.</w:t>
      </w:r>
    </w:p>
    <w:p w14:paraId="19C6958C" w14:textId="76EE23C0" w:rsidR="00DF74A4" w:rsidRDefault="00DF74A4" w:rsidP="003E6B48">
      <w:pPr>
        <w:pStyle w:val="ListParagraph"/>
        <w:numPr>
          <w:ilvl w:val="0"/>
          <w:numId w:val="24"/>
        </w:numPr>
        <w:spacing w:line="480" w:lineRule="auto"/>
        <w:ind w:left="1260"/>
      </w:pPr>
      <w:r>
        <w:t>Find the eigenvectors</w:t>
      </w:r>
      <w:r w:rsidR="004176DB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52"/>
        <w:gridCol w:w="3453"/>
        <w:gridCol w:w="3453"/>
      </w:tblGrid>
      <w:tr w:rsidR="006B7788" w14:paraId="17CD788B" w14:textId="77777777" w:rsidTr="009F653F">
        <w:tc>
          <w:tcPr>
            <w:tcW w:w="3452" w:type="dxa"/>
          </w:tcPr>
          <w:p w14:paraId="7263DE51" w14:textId="77777777" w:rsidR="006B7788" w:rsidRDefault="006B7788" w:rsidP="006B7788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890C5D">
              <w:rPr>
                <w:position w:val="-30"/>
              </w:rPr>
              <w:object w:dxaOrig="880" w:dyaOrig="720" w14:anchorId="446AEB95">
                <v:shape id="_x0000_i1161" type="#_x0000_t75" style="width:44.25pt;height:36pt" o:ole="">
                  <v:imagedata r:id="rId276" o:title=""/>
                </v:shape>
                <o:OLEObject Type="Embed" ProgID="Equation.DSMT4" ShapeID="_x0000_i1161" DrawAspect="Content" ObjectID="_1608666245" r:id="rId277"/>
              </w:object>
            </w:r>
          </w:p>
          <w:p w14:paraId="7C54CE0C" w14:textId="77777777" w:rsidR="006B7788" w:rsidRDefault="006B7788" w:rsidP="006B7788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0B2F95">
              <w:rPr>
                <w:position w:val="-30"/>
              </w:rPr>
              <w:object w:dxaOrig="999" w:dyaOrig="720" w14:anchorId="54DC7CB5">
                <v:shape id="_x0000_i1162" type="#_x0000_t75" style="width:50.25pt;height:36pt" o:ole="">
                  <v:imagedata r:id="rId278" o:title=""/>
                </v:shape>
                <o:OLEObject Type="Embed" ProgID="Equation.DSMT4" ShapeID="_x0000_i1162" DrawAspect="Content" ObjectID="_1608666246" r:id="rId279"/>
              </w:object>
            </w:r>
          </w:p>
          <w:p w14:paraId="5C718FAE" w14:textId="77777777" w:rsidR="006B7788" w:rsidRDefault="006B7788" w:rsidP="006B7788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0B2F95">
              <w:rPr>
                <w:position w:val="-30"/>
              </w:rPr>
              <w:object w:dxaOrig="780" w:dyaOrig="720" w14:anchorId="29A913D5">
                <v:shape id="_x0000_i1163" type="#_x0000_t75" style="width:39pt;height:36pt" o:ole="">
                  <v:imagedata r:id="rId280" o:title=""/>
                </v:shape>
                <o:OLEObject Type="Embed" ProgID="Equation.DSMT4" ShapeID="_x0000_i1163" DrawAspect="Content" ObjectID="_1608666247" r:id="rId281"/>
              </w:object>
            </w:r>
            <w:bookmarkStart w:id="0" w:name="MTBlankEqn"/>
          </w:p>
          <w:p w14:paraId="0BA1E0A7" w14:textId="77777777" w:rsidR="006B7788" w:rsidRDefault="006B7788" w:rsidP="006B7788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890C5D">
              <w:rPr>
                <w:position w:val="-30"/>
              </w:rPr>
              <w:object w:dxaOrig="1040" w:dyaOrig="720" w14:anchorId="566A9151">
                <v:shape id="_x0000_i1164" type="#_x0000_t75" style="width:51.75pt;height:36pt" o:ole="">
                  <v:imagedata r:id="rId282" o:title=""/>
                </v:shape>
                <o:OLEObject Type="Embed" ProgID="Equation.DSMT4" ShapeID="_x0000_i1164" DrawAspect="Content" ObjectID="_1608666248" r:id="rId283"/>
              </w:object>
            </w:r>
            <w:bookmarkEnd w:id="0"/>
            <w:r>
              <w:t xml:space="preserve"> </w:t>
            </w:r>
          </w:p>
          <w:p w14:paraId="5C34235C" w14:textId="77777777" w:rsidR="009F653F" w:rsidRDefault="009F653F" w:rsidP="009F653F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AD3FFD">
              <w:rPr>
                <w:position w:val="-30"/>
              </w:rPr>
              <w:object w:dxaOrig="1160" w:dyaOrig="720" w14:anchorId="5155C071">
                <v:shape id="_x0000_i1165" type="#_x0000_t75" style="width:58.5pt;height:36pt" o:ole="">
                  <v:imagedata r:id="rId284" o:title=""/>
                </v:shape>
                <o:OLEObject Type="Embed" ProgID="Equation.DSMT4" ShapeID="_x0000_i1165" DrawAspect="Content" ObjectID="_1608666249" r:id="rId285"/>
              </w:object>
            </w:r>
          </w:p>
          <w:p w14:paraId="573D5F34" w14:textId="77777777" w:rsidR="009F653F" w:rsidRDefault="009F653F" w:rsidP="009F653F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AD3FFD">
              <w:rPr>
                <w:position w:val="-30"/>
              </w:rPr>
              <w:object w:dxaOrig="980" w:dyaOrig="720" w14:anchorId="61C49E18">
                <v:shape id="_x0000_i1166" type="#_x0000_t75" style="width:48.75pt;height:36pt" o:ole="">
                  <v:imagedata r:id="rId286" o:title=""/>
                </v:shape>
                <o:OLEObject Type="Embed" ProgID="Equation.DSMT4" ShapeID="_x0000_i1166" DrawAspect="Content" ObjectID="_1608666250" r:id="rId287"/>
              </w:object>
            </w:r>
          </w:p>
          <w:p w14:paraId="687A4579" w14:textId="77777777" w:rsidR="009F653F" w:rsidRDefault="009F653F" w:rsidP="009F653F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AD3FFD">
              <w:rPr>
                <w:position w:val="-30"/>
              </w:rPr>
              <w:object w:dxaOrig="1160" w:dyaOrig="720" w14:anchorId="4EF1DFE6">
                <v:shape id="_x0000_i1167" type="#_x0000_t75" style="width:58.5pt;height:36pt" o:ole="">
                  <v:imagedata r:id="rId288" o:title=""/>
                </v:shape>
                <o:OLEObject Type="Embed" ProgID="Equation.DSMT4" ShapeID="_x0000_i1167" DrawAspect="Content" ObjectID="_1608666251" r:id="rId289"/>
              </w:object>
            </w:r>
          </w:p>
          <w:p w14:paraId="252697F7" w14:textId="77777777" w:rsidR="006B7788" w:rsidRDefault="009F653F" w:rsidP="00890C5D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AD3FFD">
              <w:rPr>
                <w:position w:val="-30"/>
              </w:rPr>
              <w:object w:dxaOrig="1160" w:dyaOrig="720" w14:anchorId="30276AF3">
                <v:shape id="_x0000_i1168" type="#_x0000_t75" style="width:58.5pt;height:36pt" o:ole="">
                  <v:imagedata r:id="rId290" o:title=""/>
                </v:shape>
                <o:OLEObject Type="Embed" ProgID="Equation.DSMT4" ShapeID="_x0000_i1168" DrawAspect="Content" ObjectID="_1608666252" r:id="rId291"/>
              </w:object>
            </w:r>
          </w:p>
          <w:p w14:paraId="3E89AF4A" w14:textId="6445B179" w:rsidR="00D12752" w:rsidRDefault="00D12752" w:rsidP="00890C5D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254C73">
              <w:rPr>
                <w:position w:val="-30"/>
              </w:rPr>
              <w:object w:dxaOrig="1160" w:dyaOrig="720" w14:anchorId="7028380C">
                <v:shape id="_x0000_i1169" type="#_x0000_t75" style="width:57.75pt;height:36pt" o:ole="">
                  <v:imagedata r:id="rId292" o:title=""/>
                </v:shape>
                <o:OLEObject Type="Embed" ProgID="Equation.DSMT4" ShapeID="_x0000_i1169" DrawAspect="Content" ObjectID="_1608666253" r:id="rId293"/>
              </w:object>
            </w:r>
          </w:p>
          <w:p w14:paraId="35C82F44" w14:textId="4B5380EB" w:rsidR="00D12752" w:rsidRDefault="00D12752" w:rsidP="00D12752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29444E">
              <w:rPr>
                <w:position w:val="-30"/>
              </w:rPr>
              <w:object w:dxaOrig="780" w:dyaOrig="720" w14:anchorId="0F7D93A5">
                <v:shape id="_x0000_i1170" type="#_x0000_t75" style="width:39pt;height:36pt" o:ole="">
                  <v:imagedata r:id="rId294" o:title=""/>
                </v:shape>
                <o:OLEObject Type="Embed" ProgID="Equation.DSMT4" ShapeID="_x0000_i1170" DrawAspect="Content" ObjectID="_1608666254" r:id="rId295"/>
              </w:object>
            </w:r>
          </w:p>
        </w:tc>
        <w:tc>
          <w:tcPr>
            <w:tcW w:w="3453" w:type="dxa"/>
          </w:tcPr>
          <w:p w14:paraId="685733D4" w14:textId="03D8FD8B" w:rsidR="00D12752" w:rsidRDefault="00D12752" w:rsidP="009F653F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29444E">
              <w:rPr>
                <w:position w:val="-30"/>
              </w:rPr>
              <w:object w:dxaOrig="780" w:dyaOrig="720" w14:anchorId="746C4A31">
                <v:shape id="_x0000_i1171" type="#_x0000_t75" style="width:39pt;height:36pt" o:ole="">
                  <v:imagedata r:id="rId296" o:title=""/>
                </v:shape>
                <o:OLEObject Type="Embed" ProgID="Equation.DSMT4" ShapeID="_x0000_i1171" DrawAspect="Content" ObjectID="_1608666255" r:id="rId297"/>
              </w:object>
            </w:r>
          </w:p>
          <w:p w14:paraId="36836F06" w14:textId="41D28630" w:rsidR="00D12752" w:rsidRDefault="00D12752" w:rsidP="009F653F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6872C8">
              <w:rPr>
                <w:position w:val="-40"/>
              </w:rPr>
              <w:object w:dxaOrig="980" w:dyaOrig="920" w14:anchorId="6B47157D">
                <v:shape id="_x0000_i1172" type="#_x0000_t75" style="width:48.75pt;height:45.75pt" o:ole="">
                  <v:imagedata r:id="rId298" o:title=""/>
                </v:shape>
                <o:OLEObject Type="Embed" ProgID="Equation.DSMT4" ShapeID="_x0000_i1172" DrawAspect="Content" ObjectID="_1608666256" r:id="rId299"/>
              </w:object>
            </w:r>
          </w:p>
          <w:p w14:paraId="4472BDFF" w14:textId="0A57ABC9" w:rsidR="00D12752" w:rsidRDefault="00D12752" w:rsidP="009F653F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703A47">
              <w:rPr>
                <w:position w:val="-50"/>
              </w:rPr>
              <w:object w:dxaOrig="1100" w:dyaOrig="1120" w14:anchorId="00EFC252">
                <v:shape id="_x0000_i1173" type="#_x0000_t75" style="width:54.75pt;height:56.25pt" o:ole="">
                  <v:imagedata r:id="rId300" o:title=""/>
                </v:shape>
                <o:OLEObject Type="Embed" ProgID="Equation.DSMT4" ShapeID="_x0000_i1173" DrawAspect="Content" ObjectID="_1608666257" r:id="rId301"/>
              </w:object>
            </w:r>
          </w:p>
          <w:p w14:paraId="60660580" w14:textId="2E67C1FE" w:rsidR="00D12752" w:rsidRDefault="00D12752" w:rsidP="009F653F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C550A8">
              <w:rPr>
                <w:position w:val="-30"/>
              </w:rPr>
              <w:object w:dxaOrig="900" w:dyaOrig="720" w14:anchorId="2993B3D2">
                <v:shape id="_x0000_i1174" type="#_x0000_t75" style="width:45pt;height:36pt" o:ole="">
                  <v:imagedata r:id="rId302" o:title=""/>
                </v:shape>
                <o:OLEObject Type="Embed" ProgID="Equation.DSMT4" ShapeID="_x0000_i1174" DrawAspect="Content" ObjectID="_1608666258" r:id="rId303"/>
              </w:object>
            </w:r>
          </w:p>
          <w:p w14:paraId="44E4DFB6" w14:textId="77777777" w:rsidR="006B7788" w:rsidRDefault="00D12752" w:rsidP="00D12752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C550A8">
              <w:rPr>
                <w:position w:val="-30"/>
              </w:rPr>
              <w:object w:dxaOrig="900" w:dyaOrig="720" w14:anchorId="72343579">
                <v:shape id="_x0000_i1175" type="#_x0000_t75" style="width:45pt;height:36pt" o:ole="">
                  <v:imagedata r:id="rId304" o:title=""/>
                </v:shape>
                <o:OLEObject Type="Embed" ProgID="Equation.DSMT4" ShapeID="_x0000_i1175" DrawAspect="Content" ObjectID="_1608666259" r:id="rId305"/>
              </w:object>
            </w:r>
          </w:p>
          <w:p w14:paraId="6DF25AB3" w14:textId="77777777" w:rsidR="00D12752" w:rsidRDefault="00D12752" w:rsidP="00D12752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C550A8">
              <w:rPr>
                <w:position w:val="-30"/>
              </w:rPr>
              <w:object w:dxaOrig="880" w:dyaOrig="720" w14:anchorId="1B6717F2">
                <v:shape id="_x0000_i1176" type="#_x0000_t75" style="width:43.5pt;height:36pt" o:ole="">
                  <v:imagedata r:id="rId306" o:title=""/>
                </v:shape>
                <o:OLEObject Type="Embed" ProgID="Equation.DSMT4" ShapeID="_x0000_i1176" DrawAspect="Content" ObjectID="_1608666260" r:id="rId307"/>
              </w:object>
            </w:r>
          </w:p>
          <w:p w14:paraId="2641C051" w14:textId="77777777" w:rsidR="00295EA0" w:rsidRDefault="00295EA0" w:rsidP="00D12752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C550A8">
              <w:rPr>
                <w:position w:val="-30"/>
              </w:rPr>
              <w:object w:dxaOrig="1020" w:dyaOrig="720" w14:anchorId="058E8575">
                <v:shape id="_x0000_i1177" type="#_x0000_t75" style="width:51pt;height:36pt" o:ole="">
                  <v:imagedata r:id="rId308" o:title=""/>
                </v:shape>
                <o:OLEObject Type="Embed" ProgID="Equation.DSMT4" ShapeID="_x0000_i1177" DrawAspect="Content" ObjectID="_1608666261" r:id="rId309"/>
              </w:object>
            </w:r>
          </w:p>
          <w:p w14:paraId="5771E03C" w14:textId="77777777" w:rsidR="00295EA0" w:rsidRDefault="00295EA0" w:rsidP="00D12752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C550A8">
              <w:rPr>
                <w:position w:val="-30"/>
              </w:rPr>
              <w:object w:dxaOrig="900" w:dyaOrig="720" w14:anchorId="437BAF41">
                <v:shape id="_x0000_i1178" type="#_x0000_t75" style="width:44.25pt;height:36pt" o:ole="">
                  <v:imagedata r:id="rId310" o:title=""/>
                </v:shape>
                <o:OLEObject Type="Embed" ProgID="Equation.DSMT4" ShapeID="_x0000_i1178" DrawAspect="Content" ObjectID="_1608666262" r:id="rId311"/>
              </w:object>
            </w:r>
          </w:p>
          <w:p w14:paraId="275DD6D4" w14:textId="1685B23A" w:rsidR="00295EA0" w:rsidRDefault="00295EA0" w:rsidP="00295EA0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C550A8">
              <w:rPr>
                <w:position w:val="-30"/>
              </w:rPr>
              <w:object w:dxaOrig="900" w:dyaOrig="720" w14:anchorId="46B44832">
                <v:shape id="_x0000_i1179" type="#_x0000_t75" style="width:45pt;height:36pt" o:ole="">
                  <v:imagedata r:id="rId312" o:title=""/>
                </v:shape>
                <o:OLEObject Type="Embed" ProgID="Equation.DSMT4" ShapeID="_x0000_i1179" DrawAspect="Content" ObjectID="_1608666263" r:id="rId313"/>
              </w:object>
            </w:r>
          </w:p>
        </w:tc>
        <w:tc>
          <w:tcPr>
            <w:tcW w:w="3453" w:type="dxa"/>
          </w:tcPr>
          <w:p w14:paraId="4F9DA87B" w14:textId="4CAA5CFC" w:rsidR="00295EA0" w:rsidRDefault="00295EA0" w:rsidP="00FE786D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2D5F4D">
              <w:rPr>
                <w:position w:val="-30"/>
              </w:rPr>
              <w:object w:dxaOrig="900" w:dyaOrig="720" w14:anchorId="6E554DD3">
                <v:shape id="_x0000_i1180" type="#_x0000_t75" style="width:45pt;height:36pt" o:ole="">
                  <v:imagedata r:id="rId314" o:title=""/>
                </v:shape>
                <o:OLEObject Type="Embed" ProgID="Equation.DSMT4" ShapeID="_x0000_i1180" DrawAspect="Content" ObjectID="_1608666264" r:id="rId315"/>
              </w:object>
            </w:r>
          </w:p>
          <w:p w14:paraId="7176E6C4" w14:textId="6668B84A" w:rsidR="009F653F" w:rsidRDefault="00891D99" w:rsidP="00FE786D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2D5F4D">
              <w:rPr>
                <w:position w:val="-30"/>
              </w:rPr>
              <w:object w:dxaOrig="900" w:dyaOrig="720" w14:anchorId="154B8263">
                <v:shape id="_x0000_i1181" type="#_x0000_t75" style="width:45pt;height:36pt" o:ole="">
                  <v:imagedata r:id="rId316" o:title=""/>
                </v:shape>
                <o:OLEObject Type="Embed" ProgID="Equation.DSMT4" ShapeID="_x0000_i1181" DrawAspect="Content" ObjectID="_1608666265" r:id="rId317"/>
              </w:object>
            </w:r>
          </w:p>
          <w:p w14:paraId="797FDBB8" w14:textId="3F3098FF" w:rsidR="009F653F" w:rsidRDefault="00891D99" w:rsidP="00FE786D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2D5F4D">
              <w:rPr>
                <w:position w:val="-30"/>
              </w:rPr>
              <w:object w:dxaOrig="900" w:dyaOrig="720" w14:anchorId="21BF2144">
                <v:shape id="_x0000_i1182" type="#_x0000_t75" style="width:45pt;height:36pt" o:ole="">
                  <v:imagedata r:id="rId318" o:title=""/>
                </v:shape>
                <o:OLEObject Type="Embed" ProgID="Equation.DSMT4" ShapeID="_x0000_i1182" DrawAspect="Content" ObjectID="_1608666266" r:id="rId319"/>
              </w:object>
            </w:r>
          </w:p>
          <w:p w14:paraId="391D1F0D" w14:textId="5C30981E" w:rsidR="009F653F" w:rsidRDefault="00891D99" w:rsidP="00FE786D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2D5F4D">
              <w:rPr>
                <w:position w:val="-30"/>
              </w:rPr>
              <w:object w:dxaOrig="900" w:dyaOrig="720" w14:anchorId="6957F8B9">
                <v:shape id="_x0000_i1183" type="#_x0000_t75" style="width:45pt;height:36pt" o:ole="">
                  <v:imagedata r:id="rId320" o:title=""/>
                </v:shape>
                <o:OLEObject Type="Embed" ProgID="Equation.DSMT4" ShapeID="_x0000_i1183" DrawAspect="Content" ObjectID="_1608666267" r:id="rId321"/>
              </w:object>
            </w:r>
          </w:p>
          <w:p w14:paraId="2F6EA56B" w14:textId="77777777" w:rsidR="006B7788" w:rsidRDefault="00891D99" w:rsidP="00FE786D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2D5F4D">
              <w:rPr>
                <w:position w:val="-30"/>
              </w:rPr>
              <w:object w:dxaOrig="1020" w:dyaOrig="720" w14:anchorId="4273E23E">
                <v:shape id="_x0000_i1184" type="#_x0000_t75" style="width:51pt;height:36pt" o:ole="">
                  <v:imagedata r:id="rId322" o:title=""/>
                </v:shape>
                <o:OLEObject Type="Embed" ProgID="Equation.DSMT4" ShapeID="_x0000_i1184" DrawAspect="Content" ObjectID="_1608666268" r:id="rId323"/>
              </w:object>
            </w:r>
          </w:p>
          <w:p w14:paraId="2088F422" w14:textId="77777777" w:rsidR="00FE786D" w:rsidRDefault="00FE786D" w:rsidP="00FE786D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2D5F4D">
              <w:rPr>
                <w:position w:val="-30"/>
              </w:rPr>
              <w:object w:dxaOrig="1100" w:dyaOrig="720" w14:anchorId="42CCD103">
                <v:shape id="_x0000_i1185" type="#_x0000_t75" style="width:54.75pt;height:36pt" o:ole="">
                  <v:imagedata r:id="rId324" o:title=""/>
                </v:shape>
                <o:OLEObject Type="Embed" ProgID="Equation.DSMT4" ShapeID="_x0000_i1185" DrawAspect="Content" ObjectID="_1608666269" r:id="rId325"/>
              </w:object>
            </w:r>
          </w:p>
          <w:p w14:paraId="4AB2F1EC" w14:textId="77777777" w:rsidR="00FE786D" w:rsidRDefault="00FE786D" w:rsidP="00FE786D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2D5F4D">
              <w:rPr>
                <w:position w:val="-30"/>
              </w:rPr>
              <w:object w:dxaOrig="740" w:dyaOrig="720" w14:anchorId="410A90B9">
                <v:shape id="_x0000_i1186" type="#_x0000_t75" style="width:36.75pt;height:36pt" o:ole="">
                  <v:imagedata r:id="rId326" o:title=""/>
                </v:shape>
                <o:OLEObject Type="Embed" ProgID="Equation.DSMT4" ShapeID="_x0000_i1186" DrawAspect="Content" ObjectID="_1608666270" r:id="rId327"/>
              </w:object>
            </w:r>
          </w:p>
          <w:p w14:paraId="427BF2E8" w14:textId="77777777" w:rsidR="00FE786D" w:rsidRDefault="00FE786D" w:rsidP="00FE786D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2D5F4D">
              <w:rPr>
                <w:position w:val="-30"/>
              </w:rPr>
              <w:object w:dxaOrig="780" w:dyaOrig="720" w14:anchorId="705D79CA">
                <v:shape id="_x0000_i1187" type="#_x0000_t75" style="width:39pt;height:36pt" o:ole="">
                  <v:imagedata r:id="rId328" o:title=""/>
                </v:shape>
                <o:OLEObject Type="Embed" ProgID="Equation.DSMT4" ShapeID="_x0000_i1187" DrawAspect="Content" ObjectID="_1608666271" r:id="rId329"/>
              </w:object>
            </w:r>
          </w:p>
          <w:p w14:paraId="332FB9E2" w14:textId="77777777" w:rsidR="00FE786D" w:rsidRDefault="00FE786D" w:rsidP="00FE786D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2D5F4D">
              <w:rPr>
                <w:position w:val="-30"/>
              </w:rPr>
              <w:object w:dxaOrig="859" w:dyaOrig="720" w14:anchorId="282281D4">
                <v:shape id="_x0000_i1188" type="#_x0000_t75" style="width:42.75pt;height:36pt" o:ole="">
                  <v:imagedata r:id="rId330" o:title=""/>
                </v:shape>
                <o:OLEObject Type="Embed" ProgID="Equation.DSMT4" ShapeID="_x0000_i1188" DrawAspect="Content" ObjectID="_1608666272" r:id="rId331"/>
              </w:object>
            </w:r>
          </w:p>
          <w:p w14:paraId="2D3CFD48" w14:textId="510B1ECD" w:rsidR="00FE786D" w:rsidRDefault="00FE786D" w:rsidP="00FE786D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2D5F4D">
              <w:rPr>
                <w:position w:val="-30"/>
              </w:rPr>
              <w:object w:dxaOrig="880" w:dyaOrig="720" w14:anchorId="48FADE7B">
                <v:shape id="_x0000_i1189" type="#_x0000_t75" style="width:44.25pt;height:36pt" o:ole="">
                  <v:imagedata r:id="rId332" o:title=""/>
                </v:shape>
                <o:OLEObject Type="Embed" ProgID="Equation.DSMT4" ShapeID="_x0000_i1189" DrawAspect="Content" ObjectID="_1608666273" r:id="rId333"/>
              </w:object>
            </w:r>
          </w:p>
        </w:tc>
      </w:tr>
    </w:tbl>
    <w:p w14:paraId="4096279D" w14:textId="3E11208F" w:rsidR="003A6204" w:rsidRDefault="003A6204" w:rsidP="00726333">
      <w:pPr>
        <w:spacing w:line="240" w:lineRule="auto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52"/>
        <w:gridCol w:w="3453"/>
        <w:gridCol w:w="3453"/>
      </w:tblGrid>
      <w:tr w:rsidR="00D12752" w14:paraId="5D503139" w14:textId="77777777" w:rsidTr="001C630A">
        <w:tc>
          <w:tcPr>
            <w:tcW w:w="3452" w:type="dxa"/>
          </w:tcPr>
          <w:p w14:paraId="4674BE0F" w14:textId="2080B6C2" w:rsidR="00295EA0" w:rsidRDefault="00FE786D" w:rsidP="001C630A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2D5F4D">
              <w:rPr>
                <w:position w:val="-30"/>
              </w:rPr>
              <w:object w:dxaOrig="900" w:dyaOrig="720" w14:anchorId="51282CD4">
                <v:shape id="_x0000_i1190" type="#_x0000_t75" style="width:45pt;height:36pt" o:ole="">
                  <v:imagedata r:id="rId334" o:title=""/>
                </v:shape>
                <o:OLEObject Type="Embed" ProgID="Equation.DSMT4" ShapeID="_x0000_i1190" DrawAspect="Content" ObjectID="_1608666274" r:id="rId335"/>
              </w:object>
            </w:r>
          </w:p>
          <w:p w14:paraId="1CC276C3" w14:textId="626D8A23" w:rsidR="00295EA0" w:rsidRDefault="00FE786D" w:rsidP="001C630A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2D5F4D">
              <w:rPr>
                <w:position w:val="-30"/>
              </w:rPr>
              <w:object w:dxaOrig="1020" w:dyaOrig="720" w14:anchorId="280BD126">
                <v:shape id="_x0000_i1191" type="#_x0000_t75" style="width:51pt;height:36pt" o:ole="">
                  <v:imagedata r:id="rId336" o:title=""/>
                </v:shape>
                <o:OLEObject Type="Embed" ProgID="Equation.DSMT4" ShapeID="_x0000_i1191" DrawAspect="Content" ObjectID="_1608666275" r:id="rId337"/>
              </w:object>
            </w:r>
          </w:p>
          <w:p w14:paraId="16703787" w14:textId="59F22751" w:rsidR="00295EA0" w:rsidRDefault="00FE786D" w:rsidP="001C630A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254C73">
              <w:rPr>
                <w:position w:val="-50"/>
              </w:rPr>
              <w:object w:dxaOrig="1740" w:dyaOrig="1120" w14:anchorId="32C56C53">
                <v:shape id="_x0000_i1192" type="#_x0000_t75" style="width:87pt;height:56.25pt" o:ole="">
                  <v:imagedata r:id="rId338" o:title=""/>
                </v:shape>
                <o:OLEObject Type="Embed" ProgID="Equation.DSMT4" ShapeID="_x0000_i1192" DrawAspect="Content" ObjectID="_1608666276" r:id="rId339"/>
              </w:object>
            </w:r>
          </w:p>
          <w:p w14:paraId="19CE9FE9" w14:textId="3D6238DC" w:rsidR="00295EA0" w:rsidRDefault="00DE2403" w:rsidP="001C630A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B31DB6">
              <w:rPr>
                <w:position w:val="-50"/>
              </w:rPr>
              <w:object w:dxaOrig="1219" w:dyaOrig="1120" w14:anchorId="6A4108D7">
                <v:shape id="_x0000_i1193" type="#_x0000_t75" style="width:60.75pt;height:56.25pt" o:ole="">
                  <v:imagedata r:id="rId340" o:title=""/>
                </v:shape>
                <o:OLEObject Type="Embed" ProgID="Equation.DSMT4" ShapeID="_x0000_i1193" DrawAspect="Content" ObjectID="_1608666277" r:id="rId341"/>
              </w:object>
            </w:r>
          </w:p>
          <w:p w14:paraId="5DFC8306" w14:textId="77777777" w:rsidR="00D12752" w:rsidRDefault="00DE2403" w:rsidP="001C630A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B31DB6">
              <w:rPr>
                <w:position w:val="-50"/>
              </w:rPr>
              <w:object w:dxaOrig="1260" w:dyaOrig="1120" w14:anchorId="793341D2">
                <v:shape id="_x0000_i1194" type="#_x0000_t75" style="width:63pt;height:56.25pt" o:ole="">
                  <v:imagedata r:id="rId342" o:title=""/>
                </v:shape>
                <o:OLEObject Type="Embed" ProgID="Equation.DSMT4" ShapeID="_x0000_i1194" DrawAspect="Content" ObjectID="_1608666278" r:id="rId343"/>
              </w:object>
            </w:r>
          </w:p>
          <w:p w14:paraId="7E67967E" w14:textId="77777777" w:rsidR="00DE2403" w:rsidRDefault="00DE2403" w:rsidP="001C630A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B31DB6">
              <w:rPr>
                <w:position w:val="-50"/>
              </w:rPr>
              <w:object w:dxaOrig="1320" w:dyaOrig="1120" w14:anchorId="3B3B65EE">
                <v:shape id="_x0000_i1195" type="#_x0000_t75" style="width:66pt;height:56.25pt" o:ole="">
                  <v:imagedata r:id="rId344" o:title=""/>
                </v:shape>
                <o:OLEObject Type="Embed" ProgID="Equation.DSMT4" ShapeID="_x0000_i1195" DrawAspect="Content" ObjectID="_1608666279" r:id="rId345"/>
              </w:object>
            </w:r>
          </w:p>
          <w:p w14:paraId="6A93FDD3" w14:textId="77777777" w:rsidR="00DE2403" w:rsidRDefault="00DE2403" w:rsidP="001C630A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B31DB6">
              <w:rPr>
                <w:position w:val="-50"/>
              </w:rPr>
              <w:object w:dxaOrig="1120" w:dyaOrig="1120" w14:anchorId="670567EB">
                <v:shape id="_x0000_i1196" type="#_x0000_t75" style="width:55.5pt;height:56.25pt" o:ole="">
                  <v:imagedata r:id="rId346" o:title=""/>
                </v:shape>
                <o:OLEObject Type="Embed" ProgID="Equation.DSMT4" ShapeID="_x0000_i1196" DrawAspect="Content" ObjectID="_1608666280" r:id="rId347"/>
              </w:object>
            </w:r>
          </w:p>
          <w:p w14:paraId="325BBAB0" w14:textId="37E41EAA" w:rsidR="00DE2403" w:rsidRDefault="00DE2403" w:rsidP="001C630A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B31DB6">
              <w:rPr>
                <w:position w:val="-50"/>
              </w:rPr>
              <w:object w:dxaOrig="1500" w:dyaOrig="1120" w14:anchorId="693BD841">
                <v:shape id="_x0000_i1197" type="#_x0000_t75" style="width:75pt;height:56.25pt" o:ole="">
                  <v:imagedata r:id="rId348" o:title=""/>
                </v:shape>
                <o:OLEObject Type="Embed" ProgID="Equation.DSMT4" ShapeID="_x0000_i1197" DrawAspect="Content" ObjectID="_1608666281" r:id="rId349"/>
              </w:object>
            </w:r>
          </w:p>
        </w:tc>
        <w:tc>
          <w:tcPr>
            <w:tcW w:w="3453" w:type="dxa"/>
          </w:tcPr>
          <w:p w14:paraId="0A3A9B02" w14:textId="7B3D03E7" w:rsidR="00DE2403" w:rsidRDefault="00DE2403" w:rsidP="00D12752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B31DB6">
              <w:rPr>
                <w:position w:val="-50"/>
              </w:rPr>
              <w:object w:dxaOrig="1340" w:dyaOrig="1120" w14:anchorId="0559587F">
                <v:shape id="_x0000_i1198" type="#_x0000_t75" style="width:66.75pt;height:56.25pt" o:ole="">
                  <v:imagedata r:id="rId350" o:title=""/>
                </v:shape>
                <o:OLEObject Type="Embed" ProgID="Equation.DSMT4" ShapeID="_x0000_i1198" DrawAspect="Content" ObjectID="_1608666282" r:id="rId351"/>
              </w:object>
            </w:r>
          </w:p>
          <w:p w14:paraId="6ECBB5A4" w14:textId="66F80ADC" w:rsidR="00DE2403" w:rsidRDefault="00DE2403" w:rsidP="00D12752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984DCC">
              <w:rPr>
                <w:position w:val="-50"/>
              </w:rPr>
              <w:object w:dxaOrig="1100" w:dyaOrig="1120" w14:anchorId="1804572E">
                <v:shape id="_x0000_i1199" type="#_x0000_t75" style="width:54.75pt;height:56.25pt" o:ole="">
                  <v:imagedata r:id="rId352" o:title=""/>
                </v:shape>
                <o:OLEObject Type="Embed" ProgID="Equation.DSMT4" ShapeID="_x0000_i1199" DrawAspect="Content" ObjectID="_1608666283" r:id="rId353"/>
              </w:object>
            </w:r>
          </w:p>
          <w:p w14:paraId="54C58EE2" w14:textId="289DCDBE" w:rsidR="00186885" w:rsidRDefault="00186885" w:rsidP="00D12752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186885">
              <w:rPr>
                <w:position w:val="-72"/>
              </w:rPr>
              <w:object w:dxaOrig="1680" w:dyaOrig="1560" w14:anchorId="3A0762B2">
                <v:shape id="_x0000_i1200" type="#_x0000_t75" style="width:84pt;height:78pt" o:ole="">
                  <v:imagedata r:id="rId354" o:title=""/>
                </v:shape>
                <o:OLEObject Type="Embed" ProgID="Equation.DSMT4" ShapeID="_x0000_i1200" DrawAspect="Content" ObjectID="_1608666284" r:id="rId355"/>
              </w:object>
            </w:r>
          </w:p>
          <w:p w14:paraId="79295FA8" w14:textId="5E03120F" w:rsidR="00295EA0" w:rsidRDefault="00DE2403" w:rsidP="00D12752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>
              <w:t>.</w:t>
            </w:r>
            <w:r w:rsidR="00295EA0" w:rsidRPr="000B2F95">
              <w:rPr>
                <w:position w:val="-50"/>
              </w:rPr>
              <w:object w:dxaOrig="1240" w:dyaOrig="1120" w14:anchorId="42ACE3A7">
                <v:shape id="_x0000_i1201" type="#_x0000_t75" style="width:62.25pt;height:56.25pt" o:ole="">
                  <v:imagedata r:id="rId356" o:title=""/>
                </v:shape>
                <o:OLEObject Type="Embed" ProgID="Equation.DSMT4" ShapeID="_x0000_i1201" DrawAspect="Content" ObjectID="_1608666285" r:id="rId357"/>
              </w:object>
            </w:r>
          </w:p>
          <w:p w14:paraId="06CCC406" w14:textId="3B710068" w:rsidR="00295EA0" w:rsidRDefault="00295EA0" w:rsidP="00D12752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0B2F95">
              <w:rPr>
                <w:position w:val="-56"/>
              </w:rPr>
              <w:object w:dxaOrig="1380" w:dyaOrig="1240" w14:anchorId="26883B88">
                <v:shape id="_x0000_i1202" type="#_x0000_t75" style="width:69pt;height:62.25pt" o:ole="">
                  <v:imagedata r:id="rId358" o:title=""/>
                </v:shape>
                <o:OLEObject Type="Embed" ProgID="Equation.DSMT4" ShapeID="_x0000_i1202" DrawAspect="Content" ObjectID="_1608666286" r:id="rId359"/>
              </w:object>
            </w:r>
          </w:p>
          <w:p w14:paraId="063E493A" w14:textId="4D3BB648" w:rsidR="00295EA0" w:rsidRDefault="00295EA0" w:rsidP="00D12752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0B2F95">
              <w:rPr>
                <w:position w:val="-50"/>
              </w:rPr>
              <w:object w:dxaOrig="1520" w:dyaOrig="1120" w14:anchorId="6A5F8527">
                <v:shape id="_x0000_i1203" type="#_x0000_t75" style="width:75.75pt;height:56.25pt" o:ole="">
                  <v:imagedata r:id="rId360" o:title=""/>
                </v:shape>
                <o:OLEObject Type="Embed" ProgID="Equation.DSMT4" ShapeID="_x0000_i1203" DrawAspect="Content" ObjectID="_1608666287" r:id="rId361"/>
              </w:object>
            </w:r>
          </w:p>
          <w:p w14:paraId="4C9DF9EB" w14:textId="02F028FD" w:rsidR="00D12752" w:rsidRDefault="00295EA0" w:rsidP="00186885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580A14">
              <w:rPr>
                <w:position w:val="-50"/>
              </w:rPr>
              <w:object w:dxaOrig="1440" w:dyaOrig="1120" w14:anchorId="552E8EBD">
                <v:shape id="_x0000_i1204" type="#_x0000_t75" style="width:1in;height:56.25pt" o:ole="">
                  <v:imagedata r:id="rId362" o:title=""/>
                </v:shape>
                <o:OLEObject Type="Embed" ProgID="Equation.DSMT4" ShapeID="_x0000_i1204" DrawAspect="Content" ObjectID="_1608666288" r:id="rId363"/>
              </w:object>
            </w:r>
          </w:p>
        </w:tc>
        <w:tc>
          <w:tcPr>
            <w:tcW w:w="3453" w:type="dxa"/>
          </w:tcPr>
          <w:p w14:paraId="707C6766" w14:textId="6C0E2B31" w:rsidR="00186885" w:rsidRDefault="00186885" w:rsidP="001C630A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1E1A17">
              <w:rPr>
                <w:position w:val="-50"/>
              </w:rPr>
              <w:object w:dxaOrig="1740" w:dyaOrig="1120" w14:anchorId="6286E50E">
                <v:shape id="_x0000_i1205" type="#_x0000_t75" style="width:87pt;height:56.25pt" o:ole="">
                  <v:imagedata r:id="rId364" o:title=""/>
                </v:shape>
                <o:OLEObject Type="Embed" ProgID="Equation.DSMT4" ShapeID="_x0000_i1205" DrawAspect="Content" ObjectID="_1608666289" r:id="rId365"/>
              </w:object>
            </w:r>
          </w:p>
          <w:p w14:paraId="20340F34" w14:textId="48EABDB3" w:rsidR="00295EA0" w:rsidRDefault="00295EA0" w:rsidP="001C630A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1E1A17">
              <w:rPr>
                <w:position w:val="-50"/>
              </w:rPr>
              <w:object w:dxaOrig="1880" w:dyaOrig="1120" w14:anchorId="2EB5EE7E">
                <v:shape id="_x0000_i1206" type="#_x0000_t75" style="width:94.5pt;height:56.25pt" o:ole="">
                  <v:imagedata r:id="rId366" o:title=""/>
                </v:shape>
                <o:OLEObject Type="Embed" ProgID="Equation.DSMT4" ShapeID="_x0000_i1206" DrawAspect="Content" ObjectID="_1608666290" r:id="rId367"/>
              </w:object>
            </w:r>
          </w:p>
          <w:p w14:paraId="2E8130B2" w14:textId="3AC12EFA" w:rsidR="00D12752" w:rsidRDefault="00D12752" w:rsidP="001C630A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1E1A17">
              <w:rPr>
                <w:position w:val="-50"/>
              </w:rPr>
              <w:object w:dxaOrig="1740" w:dyaOrig="1120" w14:anchorId="59B88360">
                <v:shape id="_x0000_i1207" type="#_x0000_t75" style="width:87pt;height:56.25pt" o:ole="">
                  <v:imagedata r:id="rId368" o:title=""/>
                </v:shape>
                <o:OLEObject Type="Embed" ProgID="Equation.DSMT4" ShapeID="_x0000_i1207" DrawAspect="Content" ObjectID="_1608666291" r:id="rId369"/>
              </w:object>
            </w:r>
          </w:p>
          <w:p w14:paraId="2D35E3B3" w14:textId="77777777" w:rsidR="00D12752" w:rsidRDefault="00D12752" w:rsidP="001C630A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1E1A17">
              <w:rPr>
                <w:position w:val="-50"/>
              </w:rPr>
              <w:object w:dxaOrig="1620" w:dyaOrig="1120" w14:anchorId="1694EAA5">
                <v:shape id="_x0000_i1208" type="#_x0000_t75" style="width:81pt;height:56.25pt" o:ole="">
                  <v:imagedata r:id="rId370" o:title=""/>
                </v:shape>
                <o:OLEObject Type="Embed" ProgID="Equation.DSMT4" ShapeID="_x0000_i1208" DrawAspect="Content" ObjectID="_1608666292" r:id="rId371"/>
              </w:object>
            </w:r>
          </w:p>
          <w:p w14:paraId="076D0500" w14:textId="77777777" w:rsidR="00D12752" w:rsidRDefault="00D12752" w:rsidP="001C630A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0B2F95">
              <w:rPr>
                <w:position w:val="-66"/>
              </w:rPr>
              <w:object w:dxaOrig="1579" w:dyaOrig="1440" w14:anchorId="69FA7D94">
                <v:shape id="_x0000_i1209" type="#_x0000_t75" style="width:79.5pt;height:1in" o:ole="">
                  <v:imagedata r:id="rId372" o:title=""/>
                </v:shape>
                <o:OLEObject Type="Embed" ProgID="Equation.DSMT4" ShapeID="_x0000_i1209" DrawAspect="Content" ObjectID="_1608666293" r:id="rId373"/>
              </w:object>
            </w:r>
          </w:p>
          <w:p w14:paraId="7C658299" w14:textId="77777777" w:rsidR="00D12752" w:rsidRDefault="00D12752" w:rsidP="001C630A">
            <w:pPr>
              <w:pStyle w:val="ListParagraph"/>
              <w:numPr>
                <w:ilvl w:val="0"/>
                <w:numId w:val="6"/>
              </w:numPr>
              <w:ind w:left="540" w:hanging="540"/>
            </w:pPr>
            <w:r w:rsidRPr="000B2F95">
              <w:rPr>
                <w:position w:val="-66"/>
              </w:rPr>
              <w:object w:dxaOrig="1960" w:dyaOrig="1440" w14:anchorId="49B0751A">
                <v:shape id="_x0000_i1210" type="#_x0000_t75" style="width:98.25pt;height:1in" o:ole="">
                  <v:imagedata r:id="rId374" o:title=""/>
                </v:shape>
                <o:OLEObject Type="Embed" ProgID="Equation.DSMT4" ShapeID="_x0000_i1210" DrawAspect="Content" ObjectID="_1608666294" r:id="rId375"/>
              </w:object>
            </w:r>
          </w:p>
        </w:tc>
      </w:tr>
    </w:tbl>
    <w:p w14:paraId="5641233F" w14:textId="687D4B78" w:rsidR="00D12752" w:rsidRDefault="00D12752" w:rsidP="00545AF5">
      <w:pPr>
        <w:spacing w:line="360" w:lineRule="auto"/>
      </w:pPr>
    </w:p>
    <w:p w14:paraId="5B7A97F0" w14:textId="1DC91C0D" w:rsidR="003A6204" w:rsidRDefault="003A6204" w:rsidP="00545AF5">
      <w:pPr>
        <w:pStyle w:val="ListParagraph"/>
        <w:numPr>
          <w:ilvl w:val="0"/>
          <w:numId w:val="6"/>
        </w:numPr>
        <w:spacing w:line="480" w:lineRule="auto"/>
        <w:ind w:left="540" w:hanging="540"/>
      </w:pPr>
      <w:r w:rsidRPr="00844BF6">
        <w:t xml:space="preserve">Find the eigenvalues of </w:t>
      </w:r>
      <w:r w:rsidR="000E69AB" w:rsidRPr="000E69AB">
        <w:rPr>
          <w:position w:val="-4"/>
        </w:rPr>
        <w:object w:dxaOrig="340" w:dyaOrig="360" w14:anchorId="389EDD0B">
          <v:shape id="_x0000_i1211" type="#_x0000_t75" style="width:17.25pt;height:18pt" o:ole="">
            <v:imagedata r:id="rId376" o:title=""/>
          </v:shape>
          <o:OLEObject Type="Embed" ProgID="Equation.DSMT4" ShapeID="_x0000_i1211" DrawAspect="Content" ObjectID="_1608666295" r:id="rId377"/>
        </w:object>
      </w:r>
      <w:r w:rsidRPr="00844BF6">
        <w:t xml:space="preserve"> for </w:t>
      </w:r>
      <w:r w:rsidR="000E69AB" w:rsidRPr="000E69AB">
        <w:rPr>
          <w:position w:val="-74"/>
        </w:rPr>
        <w:object w:dxaOrig="1980" w:dyaOrig="1600" w14:anchorId="4192BD26">
          <v:shape id="_x0000_i1212" type="#_x0000_t75" style="width:99pt;height:80.25pt" o:ole="">
            <v:imagedata r:id="rId378" o:title=""/>
          </v:shape>
          <o:OLEObject Type="Embed" ProgID="Equation.DSMT4" ShapeID="_x0000_i1212" DrawAspect="Content" ObjectID="_1608666296" r:id="rId379"/>
        </w:object>
      </w:r>
    </w:p>
    <w:p w14:paraId="4745DF16" w14:textId="343B2EC7" w:rsidR="00E46474" w:rsidRDefault="00E46474" w:rsidP="004F1524">
      <w:pPr>
        <w:pStyle w:val="ListParagraph"/>
        <w:numPr>
          <w:ilvl w:val="0"/>
          <w:numId w:val="6"/>
        </w:numPr>
        <w:spacing w:line="480" w:lineRule="auto"/>
        <w:ind w:left="540" w:hanging="540"/>
      </w:pPr>
      <w:r>
        <w:t xml:space="preserve">Given: </w:t>
      </w:r>
      <w:r w:rsidRPr="000E69AB">
        <w:rPr>
          <w:position w:val="-50"/>
        </w:rPr>
        <w:object w:dxaOrig="1840" w:dyaOrig="1120" w14:anchorId="66DE19CA">
          <v:shape id="_x0000_i1213" type="#_x0000_t75" style="width:92.25pt;height:56.25pt" o:ole="">
            <v:imagedata r:id="rId380" o:title=""/>
          </v:shape>
          <o:OLEObject Type="Embed" ProgID="Equation.DSMT4" ShapeID="_x0000_i1213" DrawAspect="Content" ObjectID="_1608666297" r:id="rId381"/>
        </w:object>
      </w:r>
      <w:r>
        <w:t xml:space="preserve">. Compute </w:t>
      </w:r>
      <w:r w:rsidRPr="000E69AB">
        <w:rPr>
          <w:position w:val="-4"/>
        </w:rPr>
        <w:object w:dxaOrig="420" w:dyaOrig="360" w14:anchorId="7190575C">
          <v:shape id="_x0000_i1214" type="#_x0000_t75" style="width:21pt;height:18pt" o:ole="">
            <v:imagedata r:id="rId382" o:title=""/>
          </v:shape>
          <o:OLEObject Type="Embed" ProgID="Equation.DSMT4" ShapeID="_x0000_i1214" DrawAspect="Content" ObjectID="_1608666298" r:id="rId383"/>
        </w:object>
      </w:r>
      <w:r>
        <w:t xml:space="preserve"> </w:t>
      </w:r>
    </w:p>
    <w:p w14:paraId="38B95825" w14:textId="77777777" w:rsidR="00726333" w:rsidRDefault="00726333" w:rsidP="00CE5DA8">
      <w:pPr>
        <w:pStyle w:val="ListParagraph"/>
        <w:numPr>
          <w:ilvl w:val="0"/>
          <w:numId w:val="6"/>
        </w:numPr>
        <w:spacing w:line="360" w:lineRule="auto"/>
        <w:ind w:left="540" w:hanging="540"/>
      </w:pPr>
      <w:r>
        <w:t>Find the eigenvalues of the matrices</w:t>
      </w:r>
    </w:p>
    <w:p w14:paraId="34CF12FB" w14:textId="6D31170D" w:rsidR="00DD4041" w:rsidRDefault="000E69AB" w:rsidP="00545AF5">
      <w:pPr>
        <w:ind w:left="540"/>
      </w:pPr>
      <w:r w:rsidRPr="000E69AB">
        <w:rPr>
          <w:position w:val="-30"/>
        </w:rPr>
        <w:object w:dxaOrig="8840" w:dyaOrig="720" w14:anchorId="356F1F97">
          <v:shape id="_x0000_i1215" type="#_x0000_t75" style="width:441.75pt;height:36pt" o:ole="">
            <v:imagedata r:id="rId384" o:title=""/>
          </v:shape>
          <o:OLEObject Type="Embed" ProgID="Equation.DSMT4" ShapeID="_x0000_i1215" DrawAspect="Content" ObjectID="_1608666299" r:id="rId385"/>
        </w:object>
      </w:r>
    </w:p>
    <w:p w14:paraId="07180752" w14:textId="77777777" w:rsidR="0016207E" w:rsidRDefault="0016207E" w:rsidP="0016207E">
      <w:pPr>
        <w:pStyle w:val="ListParagraph"/>
        <w:numPr>
          <w:ilvl w:val="0"/>
          <w:numId w:val="6"/>
        </w:numPr>
        <w:ind w:left="540" w:hanging="540"/>
      </w:pPr>
      <w:r>
        <w:lastRenderedPageBreak/>
        <w:t xml:space="preserve">Given the matrix </w:t>
      </w:r>
      <w:r w:rsidR="000E69AB" w:rsidRPr="000E69AB">
        <w:rPr>
          <w:position w:val="-30"/>
        </w:rPr>
        <w:object w:dxaOrig="999" w:dyaOrig="720" w14:anchorId="031BB3F5">
          <v:shape id="_x0000_i1216" type="#_x0000_t75" style="width:50.25pt;height:36pt" o:ole="">
            <v:imagedata r:id="rId386" o:title=""/>
          </v:shape>
          <o:OLEObject Type="Embed" ProgID="Equation.DSMT4" ShapeID="_x0000_i1216" DrawAspect="Content" ObjectID="_1608666300" r:id="rId387"/>
        </w:object>
      </w:r>
      <w:r>
        <w:t xml:space="preserve"> </w:t>
      </w:r>
    </w:p>
    <w:p w14:paraId="3FDD89FD" w14:textId="77777777" w:rsidR="0016207E" w:rsidRDefault="0016207E" w:rsidP="0016207E">
      <w:pPr>
        <w:pStyle w:val="ListParagraph"/>
        <w:numPr>
          <w:ilvl w:val="0"/>
          <w:numId w:val="44"/>
        </w:numPr>
        <w:ind w:left="1080"/>
      </w:pPr>
      <w:r>
        <w:t>Find the characteristic polynomial.</w:t>
      </w:r>
    </w:p>
    <w:p w14:paraId="31038767" w14:textId="77777777" w:rsidR="0016207E" w:rsidRDefault="0016207E" w:rsidP="0016207E">
      <w:pPr>
        <w:pStyle w:val="ListParagraph"/>
        <w:numPr>
          <w:ilvl w:val="0"/>
          <w:numId w:val="44"/>
        </w:numPr>
        <w:ind w:left="1080"/>
      </w:pPr>
      <w:r>
        <w:t>Find the eigenvalues</w:t>
      </w:r>
    </w:p>
    <w:p w14:paraId="6F6E41BF" w14:textId="77777777" w:rsidR="0016207E" w:rsidRDefault="0016207E" w:rsidP="0016207E">
      <w:pPr>
        <w:pStyle w:val="ListParagraph"/>
        <w:numPr>
          <w:ilvl w:val="0"/>
          <w:numId w:val="44"/>
        </w:numPr>
        <w:ind w:left="1080"/>
      </w:pPr>
      <w:r>
        <w:t>Find the bases for its eigenspaces</w:t>
      </w:r>
    </w:p>
    <w:p w14:paraId="73DD3997" w14:textId="77777777" w:rsidR="0016207E" w:rsidRDefault="0016207E" w:rsidP="0016207E">
      <w:pPr>
        <w:pStyle w:val="ListParagraph"/>
        <w:numPr>
          <w:ilvl w:val="0"/>
          <w:numId w:val="44"/>
        </w:numPr>
        <w:ind w:left="1080"/>
      </w:pPr>
      <w:r>
        <w:t>Graph the eigenspaces</w:t>
      </w:r>
    </w:p>
    <w:p w14:paraId="08F743C7" w14:textId="4781CCA9" w:rsidR="0016207E" w:rsidRDefault="0016207E" w:rsidP="0016207E">
      <w:pPr>
        <w:pStyle w:val="ListParagraph"/>
        <w:numPr>
          <w:ilvl w:val="0"/>
          <w:numId w:val="44"/>
        </w:numPr>
        <w:ind w:left="1080"/>
      </w:pPr>
      <w:r>
        <w:t xml:space="preserve">Verify directly that </w:t>
      </w:r>
      <w:r w:rsidR="005853FA" w:rsidRPr="000E69AB">
        <w:rPr>
          <w:position w:val="-6"/>
        </w:rPr>
        <w:object w:dxaOrig="900" w:dyaOrig="279" w14:anchorId="58D37826">
          <v:shape id="_x0000_i1217" type="#_x0000_t75" style="width:45pt;height:14.25pt" o:ole="">
            <v:imagedata r:id="rId388" o:title=""/>
          </v:shape>
          <o:OLEObject Type="Embed" ProgID="Equation.DSMT4" ShapeID="_x0000_i1217" DrawAspect="Content" ObjectID="_1608666301" r:id="rId389"/>
        </w:object>
      </w:r>
      <w:r>
        <w:t>, for all associated eigenvectors and eigenvalues.</w:t>
      </w:r>
    </w:p>
    <w:p w14:paraId="10EFEEC1" w14:textId="77777777" w:rsidR="0016207E" w:rsidRPr="00844BF6" w:rsidRDefault="0016207E" w:rsidP="00DD4041">
      <w:pPr>
        <w:spacing w:line="360" w:lineRule="auto"/>
      </w:pPr>
    </w:p>
    <w:p w14:paraId="5FA72433" w14:textId="77777777" w:rsidR="00C76389" w:rsidRDefault="00C76389" w:rsidP="00D6062D">
      <w:pPr>
        <w:pStyle w:val="ListParagraph"/>
        <w:numPr>
          <w:ilvl w:val="0"/>
          <w:numId w:val="6"/>
        </w:numPr>
        <w:spacing w:line="360" w:lineRule="auto"/>
        <w:ind w:left="540" w:hanging="540"/>
      </w:pPr>
      <w:r>
        <w:t xml:space="preserve">Given the matrix </w:t>
      </w:r>
      <w:r w:rsidR="000E69AB" w:rsidRPr="000E69AB">
        <w:rPr>
          <w:position w:val="-50"/>
        </w:rPr>
        <w:object w:dxaOrig="1480" w:dyaOrig="1120" w14:anchorId="43B521D9">
          <v:shape id="_x0000_i1218" type="#_x0000_t75" style="width:74.25pt;height:56.25pt" o:ole="">
            <v:imagedata r:id="rId390" o:title=""/>
          </v:shape>
          <o:OLEObject Type="Embed" ProgID="Equation.DSMT4" ShapeID="_x0000_i1218" DrawAspect="Content" ObjectID="_1608666302" r:id="rId391"/>
        </w:object>
      </w:r>
      <w:r>
        <w:t xml:space="preserve"> </w:t>
      </w:r>
    </w:p>
    <w:p w14:paraId="2A249A4F" w14:textId="77777777" w:rsidR="00C76389" w:rsidRDefault="00C76389" w:rsidP="00C76389">
      <w:pPr>
        <w:pStyle w:val="ListParagraph"/>
        <w:numPr>
          <w:ilvl w:val="0"/>
          <w:numId w:val="45"/>
        </w:numPr>
        <w:ind w:left="1080"/>
      </w:pPr>
      <w:r>
        <w:t>Find the characteristic polynomial.</w:t>
      </w:r>
    </w:p>
    <w:p w14:paraId="5940A41C" w14:textId="77777777" w:rsidR="00C76389" w:rsidRDefault="00C76389" w:rsidP="00C76389">
      <w:pPr>
        <w:pStyle w:val="ListParagraph"/>
        <w:numPr>
          <w:ilvl w:val="0"/>
          <w:numId w:val="45"/>
        </w:numPr>
        <w:ind w:left="1080"/>
      </w:pPr>
      <w:r>
        <w:t>Find the eigenvalues</w:t>
      </w:r>
    </w:p>
    <w:p w14:paraId="1FE4B717" w14:textId="77777777" w:rsidR="00C76389" w:rsidRDefault="00C76389" w:rsidP="00C76389">
      <w:pPr>
        <w:pStyle w:val="ListParagraph"/>
        <w:numPr>
          <w:ilvl w:val="0"/>
          <w:numId w:val="45"/>
        </w:numPr>
        <w:ind w:left="1080"/>
      </w:pPr>
      <w:r>
        <w:t>Find the bases for its eigenspaces</w:t>
      </w:r>
    </w:p>
    <w:p w14:paraId="2450BCEE" w14:textId="77777777" w:rsidR="00C76389" w:rsidRDefault="00C76389" w:rsidP="00C76389">
      <w:pPr>
        <w:pStyle w:val="ListParagraph"/>
        <w:numPr>
          <w:ilvl w:val="0"/>
          <w:numId w:val="45"/>
        </w:numPr>
        <w:ind w:left="1080"/>
      </w:pPr>
      <w:r>
        <w:t>Graph the eigenspaces</w:t>
      </w:r>
    </w:p>
    <w:p w14:paraId="486CCC8E" w14:textId="12A5DF0B" w:rsidR="00C76389" w:rsidRDefault="00C76389" w:rsidP="00C76389">
      <w:pPr>
        <w:pStyle w:val="ListParagraph"/>
        <w:numPr>
          <w:ilvl w:val="0"/>
          <w:numId w:val="45"/>
        </w:numPr>
        <w:ind w:left="1080"/>
      </w:pPr>
      <w:r>
        <w:t xml:space="preserve">Verify directly that </w:t>
      </w:r>
      <w:r w:rsidR="005853FA" w:rsidRPr="000E69AB">
        <w:rPr>
          <w:position w:val="-6"/>
        </w:rPr>
        <w:object w:dxaOrig="900" w:dyaOrig="279" w14:anchorId="0795A349">
          <v:shape id="_x0000_i1219" type="#_x0000_t75" style="width:45pt;height:14.25pt" o:ole="">
            <v:imagedata r:id="rId388" o:title=""/>
          </v:shape>
          <o:OLEObject Type="Embed" ProgID="Equation.DSMT4" ShapeID="_x0000_i1219" DrawAspect="Content" ObjectID="_1608666303" r:id="rId392"/>
        </w:object>
      </w:r>
      <w:r>
        <w:t>, for all associated eigenvectors and eigenvalues.</w:t>
      </w:r>
    </w:p>
    <w:p w14:paraId="25AF481D" w14:textId="06158683" w:rsidR="003A6204" w:rsidRDefault="003A6204" w:rsidP="00D6062D">
      <w:pPr>
        <w:spacing w:line="360" w:lineRule="auto"/>
      </w:pPr>
    </w:p>
    <w:p w14:paraId="02D60A30" w14:textId="03577BCB" w:rsidR="00822513" w:rsidRDefault="00822513" w:rsidP="00C50653">
      <w:pPr>
        <w:pStyle w:val="ListParagraph"/>
        <w:numPr>
          <w:ilvl w:val="0"/>
          <w:numId w:val="6"/>
        </w:numPr>
        <w:ind w:left="540" w:hanging="540"/>
      </w:pPr>
      <w:r>
        <w:t xml:space="preserve">Explain why a </w:t>
      </w:r>
      <w:r w:rsidRPr="00822513">
        <w:rPr>
          <w:position w:val="-4"/>
        </w:rPr>
        <w:object w:dxaOrig="520" w:dyaOrig="260" w14:anchorId="046A5D10">
          <v:shape id="_x0000_i1220" type="#_x0000_t75" style="width:26.25pt;height:12.75pt" o:ole="">
            <v:imagedata r:id="rId393" o:title=""/>
          </v:shape>
          <o:OLEObject Type="Embed" ProgID="Equation.DSMT4" ShapeID="_x0000_i1220" DrawAspect="Content" ObjectID="_1608666304" r:id="rId394"/>
        </w:object>
      </w:r>
      <w:r>
        <w:t xml:space="preserve"> matrix can have at most two distinct eigenvalues. Explain why an </w:t>
      </w:r>
      <w:r w:rsidRPr="00822513">
        <w:rPr>
          <w:position w:val="-6"/>
        </w:rPr>
        <w:object w:dxaOrig="520" w:dyaOrig="220" w14:anchorId="4D95B5C8">
          <v:shape id="_x0000_i1221" type="#_x0000_t75" style="width:26.25pt;height:11.25pt" o:ole="">
            <v:imagedata r:id="rId395" o:title=""/>
          </v:shape>
          <o:OLEObject Type="Embed" ProgID="Equation.DSMT4" ShapeID="_x0000_i1221" DrawAspect="Content" ObjectID="_1608666305" r:id="rId396"/>
        </w:object>
      </w:r>
      <w:r>
        <w:t xml:space="preserve"> matrix can have at most </w:t>
      </w:r>
      <w:r w:rsidRPr="00C50653">
        <w:rPr>
          <w:i/>
          <w:sz w:val="26"/>
          <w:szCs w:val="26"/>
        </w:rPr>
        <w:t>n</w:t>
      </w:r>
      <w:r>
        <w:t xml:space="preserve"> distinct eigenvalues</w:t>
      </w:r>
      <w:r w:rsidR="009E7C2B">
        <w:t>.</w:t>
      </w:r>
    </w:p>
    <w:p w14:paraId="4E34C71A" w14:textId="77777777" w:rsidR="009E7C2B" w:rsidRDefault="009E7C2B" w:rsidP="009E7C2B"/>
    <w:p w14:paraId="05D681A6" w14:textId="3A645CCA" w:rsidR="009E7C2B" w:rsidRDefault="009E7C2B" w:rsidP="00B054DF">
      <w:pPr>
        <w:pStyle w:val="ListParagraph"/>
        <w:numPr>
          <w:ilvl w:val="0"/>
          <w:numId w:val="6"/>
        </w:numPr>
        <w:spacing w:line="360" w:lineRule="auto"/>
        <w:ind w:left="540" w:hanging="540"/>
      </w:pPr>
      <w:r>
        <w:t xml:space="preserve">Construct an example of a </w:t>
      </w:r>
      <w:r w:rsidRPr="00822513">
        <w:rPr>
          <w:position w:val="-4"/>
        </w:rPr>
        <w:object w:dxaOrig="520" w:dyaOrig="260" w14:anchorId="189110CC">
          <v:shape id="_x0000_i1222" type="#_x0000_t75" style="width:26.25pt;height:12.75pt" o:ole="">
            <v:imagedata r:id="rId393" o:title=""/>
          </v:shape>
          <o:OLEObject Type="Embed" ProgID="Equation.DSMT4" ShapeID="_x0000_i1222" DrawAspect="Content" ObjectID="_1608666306" r:id="rId397"/>
        </w:object>
      </w:r>
      <w:r>
        <w:t xml:space="preserve"> matrix with only one distinct eigenvalue.</w:t>
      </w:r>
    </w:p>
    <w:p w14:paraId="37488B39" w14:textId="2CD3AD07" w:rsidR="009E7C2B" w:rsidRDefault="00011C59" w:rsidP="00B054DF">
      <w:pPr>
        <w:pStyle w:val="ListParagraph"/>
        <w:numPr>
          <w:ilvl w:val="0"/>
          <w:numId w:val="6"/>
        </w:numPr>
        <w:spacing w:line="360" w:lineRule="auto"/>
        <w:ind w:left="540" w:hanging="540"/>
      </w:pPr>
      <w:r>
        <w:t xml:space="preserve">Let </w:t>
      </w:r>
      <w:r w:rsidRPr="00011C59">
        <w:rPr>
          <w:position w:val="-6"/>
        </w:rPr>
        <w:object w:dxaOrig="220" w:dyaOrig="279" w14:anchorId="336EBA59">
          <v:shape id="_x0000_i1223" type="#_x0000_t75" style="width:11.25pt;height:14.25pt" o:ole="">
            <v:imagedata r:id="rId398" o:title=""/>
          </v:shape>
          <o:OLEObject Type="Embed" ProgID="Equation.DSMT4" ShapeID="_x0000_i1223" DrawAspect="Content" ObjectID="_1608666307" r:id="rId399"/>
        </w:object>
      </w:r>
      <w:r>
        <w:t xml:space="preserve"> be an eigenvalue of an invertible matrix </w:t>
      </w:r>
      <w:r w:rsidRPr="00B054DF">
        <w:rPr>
          <w:i/>
        </w:rPr>
        <w:t>A</w:t>
      </w:r>
      <w:r>
        <w:t xml:space="preserve">. Show that </w:t>
      </w:r>
      <w:r w:rsidRPr="00011C59">
        <w:rPr>
          <w:position w:val="-6"/>
        </w:rPr>
        <w:object w:dxaOrig="440" w:dyaOrig="380" w14:anchorId="495A9429">
          <v:shape id="_x0000_i1224" type="#_x0000_t75" style="width:21.75pt;height:18.75pt" o:ole="">
            <v:imagedata r:id="rId400" o:title=""/>
          </v:shape>
          <o:OLEObject Type="Embed" ProgID="Equation.DSMT4" ShapeID="_x0000_i1224" DrawAspect="Content" ObjectID="_1608666308" r:id="rId401"/>
        </w:object>
      </w:r>
      <w:r>
        <w:t xml:space="preserve"> is an eigenvalue of </w:t>
      </w:r>
      <w:r w:rsidRPr="00011C59">
        <w:rPr>
          <w:position w:val="-4"/>
        </w:rPr>
        <w:object w:dxaOrig="460" w:dyaOrig="360" w14:anchorId="732D05D3">
          <v:shape id="_x0000_i1225" type="#_x0000_t75" style="width:23.25pt;height:18pt" o:ole="">
            <v:imagedata r:id="rId402" o:title=""/>
          </v:shape>
          <o:OLEObject Type="Embed" ProgID="Equation.DSMT4" ShapeID="_x0000_i1225" DrawAspect="Content" ObjectID="_1608666309" r:id="rId403"/>
        </w:object>
      </w:r>
      <w:r>
        <w:t>.</w:t>
      </w:r>
    </w:p>
    <w:p w14:paraId="4FA1B065" w14:textId="28D36538" w:rsidR="00B054DF" w:rsidRDefault="00B054DF" w:rsidP="00713E31">
      <w:pPr>
        <w:pStyle w:val="ListParagraph"/>
        <w:numPr>
          <w:ilvl w:val="0"/>
          <w:numId w:val="6"/>
        </w:numPr>
        <w:spacing w:line="360" w:lineRule="auto"/>
        <w:ind w:left="540" w:hanging="540"/>
      </w:pPr>
      <w:r>
        <w:t xml:space="preserve">Show that if </w:t>
      </w:r>
      <w:r w:rsidRPr="00B054DF">
        <w:rPr>
          <w:position w:val="-4"/>
        </w:rPr>
        <w:object w:dxaOrig="360" w:dyaOrig="360" w14:anchorId="052741A8">
          <v:shape id="_x0000_i1226" type="#_x0000_t75" style="width:18pt;height:18pt" o:ole="">
            <v:imagedata r:id="rId404" o:title=""/>
          </v:shape>
          <o:OLEObject Type="Embed" ProgID="Equation.DSMT4" ShapeID="_x0000_i1226" DrawAspect="Content" ObjectID="_1608666310" r:id="rId405"/>
        </w:object>
      </w:r>
      <w:r>
        <w:t xml:space="preserve"> is the zero matrix, then the only eigenvalue of </w:t>
      </w:r>
      <w:r w:rsidRPr="00B054DF">
        <w:rPr>
          <w:i/>
        </w:rPr>
        <w:t>A</w:t>
      </w:r>
      <w:r>
        <w:t xml:space="preserve"> is 0.</w:t>
      </w:r>
    </w:p>
    <w:p w14:paraId="50DEDB67" w14:textId="4093439A" w:rsidR="00713E31" w:rsidRDefault="00713E31" w:rsidP="004176DB">
      <w:pPr>
        <w:pStyle w:val="ListParagraph"/>
        <w:numPr>
          <w:ilvl w:val="0"/>
          <w:numId w:val="6"/>
        </w:numPr>
        <w:spacing w:line="480" w:lineRule="auto"/>
        <w:ind w:left="540" w:hanging="540"/>
      </w:pPr>
      <w:r>
        <w:t xml:space="preserve">Show that </w:t>
      </w:r>
      <w:r w:rsidRPr="00713E31">
        <w:rPr>
          <w:position w:val="-6"/>
        </w:rPr>
        <w:object w:dxaOrig="220" w:dyaOrig="279" w14:anchorId="4661D697">
          <v:shape id="_x0000_i1227" type="#_x0000_t75" style="width:11.25pt;height:14.25pt" o:ole="">
            <v:imagedata r:id="rId406" o:title=""/>
          </v:shape>
          <o:OLEObject Type="Embed" ProgID="Equation.DSMT4" ShapeID="_x0000_i1227" DrawAspect="Content" ObjectID="_1608666311" r:id="rId407"/>
        </w:object>
      </w:r>
      <w:r>
        <w:t xml:space="preserve"> is an eigenvalue of </w:t>
      </w:r>
      <w:r w:rsidRPr="00713E31">
        <w:rPr>
          <w:i/>
        </w:rPr>
        <w:t>A</w:t>
      </w:r>
      <w:r>
        <w:t xml:space="preserve"> if and only if </w:t>
      </w:r>
      <w:r w:rsidRPr="00713E31">
        <w:rPr>
          <w:position w:val="-6"/>
        </w:rPr>
        <w:object w:dxaOrig="220" w:dyaOrig="279" w14:anchorId="2446E0A8">
          <v:shape id="_x0000_i1228" type="#_x0000_t75" style="width:11.25pt;height:14.25pt" o:ole="">
            <v:imagedata r:id="rId408" o:title=""/>
          </v:shape>
          <o:OLEObject Type="Embed" ProgID="Equation.DSMT4" ShapeID="_x0000_i1228" DrawAspect="Content" ObjectID="_1608666312" r:id="rId409"/>
        </w:object>
      </w:r>
      <w:r>
        <w:t xml:space="preserve"> is an eigenvalue of </w:t>
      </w:r>
      <w:r w:rsidRPr="00713E31">
        <w:rPr>
          <w:position w:val="-4"/>
        </w:rPr>
        <w:object w:dxaOrig="380" w:dyaOrig="360" w14:anchorId="6CB02E03">
          <v:shape id="_x0000_i1229" type="#_x0000_t75" style="width:18.75pt;height:18pt" o:ole="">
            <v:imagedata r:id="rId410" o:title=""/>
          </v:shape>
          <o:OLEObject Type="Embed" ProgID="Equation.DSMT4" ShapeID="_x0000_i1229" DrawAspect="Content" ObjectID="_1608666313" r:id="rId411"/>
        </w:object>
      </w:r>
      <w:r>
        <w:t>.</w:t>
      </w:r>
    </w:p>
    <w:p w14:paraId="6C95502C" w14:textId="32E6114F" w:rsidR="004176DB" w:rsidRDefault="004176DB" w:rsidP="004176DB">
      <w:pPr>
        <w:pStyle w:val="ListParagraph"/>
        <w:numPr>
          <w:ilvl w:val="0"/>
          <w:numId w:val="6"/>
        </w:numPr>
        <w:spacing w:line="480" w:lineRule="auto"/>
        <w:ind w:left="540" w:hanging="540"/>
      </w:pPr>
      <w:r>
        <w:t xml:space="preserve">For </w:t>
      </w:r>
      <w:r w:rsidRPr="004176DB">
        <w:rPr>
          <w:position w:val="-50"/>
        </w:rPr>
        <w:object w:dxaOrig="1460" w:dyaOrig="1120" w14:anchorId="5E182503">
          <v:shape id="_x0000_i1230" type="#_x0000_t75" style="width:72.75pt;height:56.25pt" o:ole="">
            <v:imagedata r:id="rId412" o:title=""/>
          </v:shape>
          <o:OLEObject Type="Embed" ProgID="Equation.DSMT4" ShapeID="_x0000_i1230" DrawAspect="Content" ObjectID="_1608666314" r:id="rId413"/>
        </w:object>
      </w:r>
      <w:r>
        <w:t>, find one eigenvalue, without calculation. Justify your answer.</w:t>
      </w:r>
    </w:p>
    <w:p w14:paraId="20138241" w14:textId="106AAF78" w:rsidR="004176DB" w:rsidRDefault="004176DB" w:rsidP="004176DB">
      <w:pPr>
        <w:pStyle w:val="ListParagraph"/>
        <w:numPr>
          <w:ilvl w:val="0"/>
          <w:numId w:val="6"/>
        </w:numPr>
        <w:ind w:left="540" w:hanging="540"/>
      </w:pPr>
      <w:r>
        <w:t xml:space="preserve">For </w:t>
      </w:r>
      <w:r w:rsidRPr="004176DB">
        <w:rPr>
          <w:position w:val="-50"/>
        </w:rPr>
        <w:object w:dxaOrig="1520" w:dyaOrig="1120" w14:anchorId="1C3D48EB">
          <v:shape id="_x0000_i1231" type="#_x0000_t75" style="width:75.75pt;height:56.25pt" o:ole="">
            <v:imagedata r:id="rId414" o:title=""/>
          </v:shape>
          <o:OLEObject Type="Embed" ProgID="Equation.DSMT4" ShapeID="_x0000_i1231" DrawAspect="Content" ObjectID="_1608666315" r:id="rId415"/>
        </w:object>
      </w:r>
      <w:r>
        <w:t>, find one eigenvalue, and two linearly independent eigenvectors, without calculation. Justify your answer.</w:t>
      </w:r>
    </w:p>
    <w:p w14:paraId="67DA4511" w14:textId="77777777" w:rsidR="004176DB" w:rsidRDefault="004176DB" w:rsidP="004176DB"/>
    <w:p w14:paraId="06B9C6B0" w14:textId="3DD874C1" w:rsidR="001C630A" w:rsidRDefault="00D5046A" w:rsidP="001A274A">
      <w:pPr>
        <w:pStyle w:val="ListParagraph"/>
        <w:numPr>
          <w:ilvl w:val="0"/>
          <w:numId w:val="6"/>
        </w:numPr>
        <w:ind w:left="540" w:hanging="540"/>
      </w:pPr>
      <w:r>
        <w:t xml:space="preserve">Consider an </w:t>
      </w:r>
      <w:r w:rsidRPr="00822513">
        <w:rPr>
          <w:position w:val="-6"/>
        </w:rPr>
        <w:object w:dxaOrig="520" w:dyaOrig="220" w14:anchorId="452A3ABA">
          <v:shape id="_x0000_i1232" type="#_x0000_t75" style="width:26.25pt;height:11.25pt" o:ole="">
            <v:imagedata r:id="rId395" o:title=""/>
          </v:shape>
          <o:OLEObject Type="Embed" ProgID="Equation.DSMT4" ShapeID="_x0000_i1232" DrawAspect="Content" ObjectID="_1608666316" r:id="rId416"/>
        </w:object>
      </w:r>
      <w:r>
        <w:t xml:space="preserve">matrix </w:t>
      </w:r>
      <w:r w:rsidRPr="00D5046A">
        <w:rPr>
          <w:i/>
        </w:rPr>
        <w:t>A</w:t>
      </w:r>
      <w:r>
        <w:t xml:space="preserve"> with the property that the row sums all equal the same number </w:t>
      </w:r>
      <w:r w:rsidRPr="00D5046A">
        <w:rPr>
          <w:b/>
          <w:i/>
          <w:color w:val="984806" w:themeColor="accent6" w:themeShade="80"/>
          <w:sz w:val="28"/>
        </w:rPr>
        <w:t>s</w:t>
      </w:r>
      <w:r>
        <w:t>.</w:t>
      </w:r>
      <w:r w:rsidR="001A274A">
        <w:t xml:space="preserve"> Show that </w:t>
      </w:r>
      <w:r w:rsidR="001A274A" w:rsidRPr="001A274A">
        <w:rPr>
          <w:b/>
          <w:i/>
          <w:color w:val="984806" w:themeColor="accent6" w:themeShade="80"/>
          <w:sz w:val="28"/>
        </w:rPr>
        <w:t>s</w:t>
      </w:r>
      <w:r w:rsidR="001A274A">
        <w:t xml:space="preserve"> is an eigenvalue of </w:t>
      </w:r>
      <w:r w:rsidR="001A274A" w:rsidRPr="001A274A">
        <w:rPr>
          <w:i/>
        </w:rPr>
        <w:t>A</w:t>
      </w:r>
      <w:r w:rsidR="001A274A">
        <w:t>.</w:t>
      </w:r>
    </w:p>
    <w:p w14:paraId="60C170DA" w14:textId="70A24E3D" w:rsidR="00822513" w:rsidRDefault="00822513" w:rsidP="00DE393C"/>
    <w:p w14:paraId="4B8501F7" w14:textId="6B39219B" w:rsidR="00006691" w:rsidRDefault="00006691" w:rsidP="00006691">
      <w:pPr>
        <w:pStyle w:val="ListParagraph"/>
        <w:numPr>
          <w:ilvl w:val="0"/>
          <w:numId w:val="6"/>
        </w:numPr>
        <w:ind w:left="540" w:hanging="540"/>
      </w:pPr>
      <w:r>
        <w:t xml:space="preserve">Consider an </w:t>
      </w:r>
      <w:r w:rsidRPr="00822513">
        <w:rPr>
          <w:position w:val="-6"/>
        </w:rPr>
        <w:object w:dxaOrig="520" w:dyaOrig="220" w14:anchorId="2E248EBF">
          <v:shape id="_x0000_i1233" type="#_x0000_t75" style="width:26.25pt;height:11.25pt" o:ole="">
            <v:imagedata r:id="rId395" o:title=""/>
          </v:shape>
          <o:OLEObject Type="Embed" ProgID="Equation.DSMT4" ShapeID="_x0000_i1233" DrawAspect="Content" ObjectID="_1608666317" r:id="rId417"/>
        </w:object>
      </w:r>
      <w:r>
        <w:t xml:space="preserve">matrix </w:t>
      </w:r>
      <w:r w:rsidRPr="00D5046A">
        <w:rPr>
          <w:i/>
        </w:rPr>
        <w:t>A</w:t>
      </w:r>
      <w:r>
        <w:t xml:space="preserve"> with the property that the column sums all equal the same number </w:t>
      </w:r>
      <w:r w:rsidRPr="00D5046A">
        <w:rPr>
          <w:b/>
          <w:i/>
          <w:color w:val="984806" w:themeColor="accent6" w:themeShade="80"/>
          <w:sz w:val="28"/>
        </w:rPr>
        <w:t>s</w:t>
      </w:r>
      <w:r>
        <w:t xml:space="preserve">. Show that </w:t>
      </w:r>
      <w:r w:rsidRPr="001A274A">
        <w:rPr>
          <w:b/>
          <w:i/>
          <w:color w:val="984806" w:themeColor="accent6" w:themeShade="80"/>
          <w:sz w:val="28"/>
        </w:rPr>
        <w:t>s</w:t>
      </w:r>
      <w:r>
        <w:t xml:space="preserve"> is an eigenvalue of </w:t>
      </w:r>
      <w:r w:rsidRPr="001A274A">
        <w:rPr>
          <w:i/>
        </w:rPr>
        <w:t>A</w:t>
      </w:r>
      <w:r>
        <w:t>.</w:t>
      </w:r>
    </w:p>
    <w:p w14:paraId="09CB2BAD" w14:textId="4529FC18" w:rsidR="00C32A46" w:rsidRDefault="00C32A46" w:rsidP="00C32A46">
      <w:pPr>
        <w:pStyle w:val="ListParagraph"/>
        <w:numPr>
          <w:ilvl w:val="0"/>
          <w:numId w:val="6"/>
        </w:numPr>
        <w:spacing w:line="360" w:lineRule="auto"/>
        <w:ind w:left="540" w:hanging="540"/>
      </w:pPr>
      <w:r>
        <w:lastRenderedPageBreak/>
        <w:t xml:space="preserve">Let </w:t>
      </w:r>
      <w:r w:rsidRPr="00C32A46">
        <w:rPr>
          <w:i/>
        </w:rPr>
        <w:t xml:space="preserve">A </w:t>
      </w:r>
      <w:r>
        <w:t xml:space="preserve">be the matrix of the linear transformation </w:t>
      </w:r>
      <w:r w:rsidRPr="00C32A46">
        <w:rPr>
          <w:i/>
          <w:sz w:val="26"/>
          <w:szCs w:val="26"/>
        </w:rPr>
        <w:t>T</w:t>
      </w:r>
      <w:r>
        <w:t xml:space="preserve"> on </w:t>
      </w:r>
      <w:r w:rsidRPr="00C32A46">
        <w:rPr>
          <w:position w:val="-4"/>
        </w:rPr>
        <w:object w:dxaOrig="360" w:dyaOrig="360" w14:anchorId="6FBEA58B">
          <v:shape id="_x0000_i1234" type="#_x0000_t75" style="width:18pt;height:18pt" o:ole="">
            <v:imagedata r:id="rId418" o:title=""/>
          </v:shape>
          <o:OLEObject Type="Embed" ProgID="Equation.DSMT4" ShapeID="_x0000_i1234" DrawAspect="Content" ObjectID="_1608666318" r:id="rId419"/>
        </w:object>
      </w:r>
      <w:r>
        <w:t xml:space="preserve"> </w:t>
      </w:r>
    </w:p>
    <w:p w14:paraId="30E552D0" w14:textId="41AD5693" w:rsidR="00C32A46" w:rsidRDefault="00C32A46" w:rsidP="00C32A46">
      <w:pPr>
        <w:pStyle w:val="ListParagraph"/>
        <w:spacing w:line="360" w:lineRule="auto"/>
        <w:ind w:left="1440"/>
      </w:pPr>
      <w:r w:rsidRPr="00C32A46">
        <w:rPr>
          <w:i/>
          <w:sz w:val="26"/>
          <w:szCs w:val="26"/>
        </w:rPr>
        <w:t>T</w:t>
      </w:r>
      <w:r>
        <w:t>: reflects points across some line through the origin.</w:t>
      </w:r>
    </w:p>
    <w:p w14:paraId="31DF29E2" w14:textId="06BEA083" w:rsidR="00C32A46" w:rsidRDefault="00C32A46" w:rsidP="00C32A46">
      <w:pPr>
        <w:pStyle w:val="ListParagraph"/>
        <w:ind w:left="540"/>
      </w:pPr>
      <w:r>
        <w:t xml:space="preserve">Without writing </w:t>
      </w:r>
      <w:r w:rsidRPr="00C32A46">
        <w:rPr>
          <w:i/>
        </w:rPr>
        <w:t>A</w:t>
      </w:r>
      <w:r>
        <w:t xml:space="preserve">, find an eigenvalue of </w:t>
      </w:r>
      <w:r w:rsidRPr="00C32A46">
        <w:rPr>
          <w:i/>
        </w:rPr>
        <w:t>A</w:t>
      </w:r>
      <w:r>
        <w:t xml:space="preserve"> and describe the eigenspace.</w:t>
      </w:r>
    </w:p>
    <w:p w14:paraId="76B8F6E9" w14:textId="77777777" w:rsidR="00C32A46" w:rsidRDefault="00C32A46" w:rsidP="00C32A46"/>
    <w:p w14:paraId="6C69D237" w14:textId="77777777" w:rsidR="002C2DEC" w:rsidRDefault="002C2DEC" w:rsidP="002C2DEC">
      <w:pPr>
        <w:pStyle w:val="ListParagraph"/>
        <w:numPr>
          <w:ilvl w:val="0"/>
          <w:numId w:val="6"/>
        </w:numPr>
        <w:spacing w:line="360" w:lineRule="auto"/>
        <w:ind w:left="540" w:hanging="540"/>
      </w:pPr>
      <w:r>
        <w:t xml:space="preserve">Let </w:t>
      </w:r>
      <w:r w:rsidRPr="00C32A46">
        <w:rPr>
          <w:i/>
        </w:rPr>
        <w:t xml:space="preserve">A </w:t>
      </w:r>
      <w:r>
        <w:t xml:space="preserve">be the matrix of the linear transformation </w:t>
      </w:r>
      <w:r w:rsidRPr="00C32A46">
        <w:rPr>
          <w:i/>
          <w:sz w:val="26"/>
          <w:szCs w:val="26"/>
        </w:rPr>
        <w:t>T</w:t>
      </w:r>
      <w:r>
        <w:t xml:space="preserve"> on </w:t>
      </w:r>
      <w:r w:rsidRPr="00C32A46">
        <w:rPr>
          <w:position w:val="-4"/>
        </w:rPr>
        <w:object w:dxaOrig="360" w:dyaOrig="360" w14:anchorId="24730A96">
          <v:shape id="_x0000_i1235" type="#_x0000_t75" style="width:18pt;height:18pt" o:ole="">
            <v:imagedata r:id="rId418" o:title=""/>
          </v:shape>
          <o:OLEObject Type="Embed" ProgID="Equation.DSMT4" ShapeID="_x0000_i1235" DrawAspect="Content" ObjectID="_1608666319" r:id="rId420"/>
        </w:object>
      </w:r>
      <w:r>
        <w:t xml:space="preserve"> </w:t>
      </w:r>
    </w:p>
    <w:p w14:paraId="32B26AE3" w14:textId="2FC64C64" w:rsidR="002C2DEC" w:rsidRDefault="002C2DEC" w:rsidP="002C2DEC">
      <w:pPr>
        <w:pStyle w:val="ListParagraph"/>
        <w:spacing w:line="360" w:lineRule="auto"/>
        <w:ind w:left="1440"/>
      </w:pPr>
      <w:r w:rsidRPr="00C32A46">
        <w:rPr>
          <w:i/>
          <w:sz w:val="26"/>
          <w:szCs w:val="26"/>
        </w:rPr>
        <w:t>T</w:t>
      </w:r>
      <w:r>
        <w:t xml:space="preserve">: reflects points </w:t>
      </w:r>
      <w:r w:rsidR="00F90159">
        <w:t>about</w:t>
      </w:r>
      <w:r>
        <w:t xml:space="preserve"> some line through the origin.</w:t>
      </w:r>
    </w:p>
    <w:p w14:paraId="01BB5751" w14:textId="77777777" w:rsidR="002C2DEC" w:rsidRDefault="002C2DEC" w:rsidP="002C2DEC">
      <w:pPr>
        <w:pStyle w:val="ListParagraph"/>
        <w:ind w:left="540"/>
      </w:pPr>
      <w:r>
        <w:t xml:space="preserve">Without writing </w:t>
      </w:r>
      <w:r w:rsidRPr="00C32A46">
        <w:rPr>
          <w:i/>
        </w:rPr>
        <w:t>A</w:t>
      </w:r>
      <w:r>
        <w:t xml:space="preserve">, find an eigenvalue of </w:t>
      </w:r>
      <w:r w:rsidRPr="00C32A46">
        <w:rPr>
          <w:i/>
        </w:rPr>
        <w:t>A</w:t>
      </w:r>
      <w:r>
        <w:t xml:space="preserve"> and describe the eigenspace.</w:t>
      </w:r>
    </w:p>
    <w:p w14:paraId="1DA06A8E" w14:textId="48A92CA2" w:rsidR="00006691" w:rsidRDefault="00006691" w:rsidP="00DE393C"/>
    <w:p w14:paraId="5D1F9256" w14:textId="134A0593" w:rsidR="00CB5FDE" w:rsidRDefault="00CB5FDE" w:rsidP="00CB5FDE">
      <w:pPr>
        <w:pStyle w:val="ListParagraph"/>
        <w:numPr>
          <w:ilvl w:val="0"/>
          <w:numId w:val="6"/>
        </w:numPr>
        <w:ind w:left="540" w:hanging="540"/>
      </w:pPr>
      <w:r>
        <w:t xml:space="preserve">Show that if </w:t>
      </w:r>
      <w:r w:rsidRPr="00CD0A19">
        <w:rPr>
          <w:position w:val="-6"/>
        </w:rPr>
        <w:object w:dxaOrig="200" w:dyaOrig="279" w14:anchorId="1B3D5FE3">
          <v:shape id="_x0000_i1236" type="#_x0000_t75" style="width:9.75pt;height:14.25pt" o:ole="">
            <v:imagedata r:id="rId421" o:title=""/>
          </v:shape>
          <o:OLEObject Type="Embed" ProgID="Equation.DSMT4" ShapeID="_x0000_i1236" DrawAspect="Content" ObjectID="_1608666320" r:id="rId422"/>
        </w:object>
      </w:r>
      <w:r>
        <w:t xml:space="preserve"> is an eigenvector of the matrix product </w:t>
      </w:r>
      <w:r w:rsidRPr="00CD0A19">
        <w:rPr>
          <w:position w:val="-4"/>
        </w:rPr>
        <w:object w:dxaOrig="400" w:dyaOrig="260" w14:anchorId="1C944A61">
          <v:shape id="_x0000_i1237" type="#_x0000_t75" style="width:20.25pt;height:12.75pt" o:ole="">
            <v:imagedata r:id="rId423" o:title=""/>
          </v:shape>
          <o:OLEObject Type="Embed" ProgID="Equation.DSMT4" ShapeID="_x0000_i1237" DrawAspect="Content" ObjectID="_1608666321" r:id="rId424"/>
        </w:object>
      </w:r>
      <w:r>
        <w:t xml:space="preserve"> and </w:t>
      </w:r>
      <w:r w:rsidRPr="00CD0A19">
        <w:rPr>
          <w:position w:val="-6"/>
        </w:rPr>
        <w:object w:dxaOrig="740" w:dyaOrig="340" w14:anchorId="7FF62694">
          <v:shape id="_x0000_i1238" type="#_x0000_t75" style="width:36.75pt;height:17.25pt" o:ole="">
            <v:imagedata r:id="rId425" o:title=""/>
          </v:shape>
          <o:OLEObject Type="Embed" ProgID="Equation.DSMT4" ShapeID="_x0000_i1238" DrawAspect="Content" ObjectID="_1608666322" r:id="rId426"/>
        </w:object>
      </w:r>
      <w:r>
        <w:t xml:space="preserve">, then </w:t>
      </w:r>
      <w:r w:rsidRPr="00CD0A19">
        <w:rPr>
          <w:position w:val="-6"/>
        </w:rPr>
        <w:object w:dxaOrig="360" w:dyaOrig="279" w14:anchorId="2132F693">
          <v:shape id="_x0000_i1239" type="#_x0000_t75" style="width:18pt;height:14.25pt" o:ole="">
            <v:imagedata r:id="rId427" o:title=""/>
          </v:shape>
          <o:OLEObject Type="Embed" ProgID="Equation.DSMT4" ShapeID="_x0000_i1239" DrawAspect="Content" ObjectID="_1608666323" r:id="rId428"/>
        </w:object>
      </w:r>
      <w:r>
        <w:t xml:space="preserve"> is an eigenvector of </w:t>
      </w:r>
      <w:r w:rsidRPr="00CD0A19">
        <w:rPr>
          <w:position w:val="-4"/>
        </w:rPr>
        <w:object w:dxaOrig="380" w:dyaOrig="260" w14:anchorId="3B2A3427">
          <v:shape id="_x0000_i1240" type="#_x0000_t75" style="width:18.75pt;height:12.75pt" o:ole="">
            <v:imagedata r:id="rId429" o:title=""/>
          </v:shape>
          <o:OLEObject Type="Embed" ProgID="Equation.DSMT4" ShapeID="_x0000_i1240" DrawAspect="Content" ObjectID="_1608666324" r:id="rId430"/>
        </w:object>
      </w:r>
    </w:p>
    <w:p w14:paraId="1D221CC5" w14:textId="4404A573" w:rsidR="00006691" w:rsidRDefault="00006691" w:rsidP="00DE393C"/>
    <w:p w14:paraId="1ED39756" w14:textId="3BE7F961" w:rsidR="00B61D63" w:rsidRDefault="00B61D63" w:rsidP="00B61D63">
      <w:pPr>
        <w:pStyle w:val="ListParagraph"/>
        <w:numPr>
          <w:ilvl w:val="0"/>
          <w:numId w:val="6"/>
        </w:numPr>
        <w:ind w:left="540" w:hanging="540"/>
      </w:pPr>
      <w:r>
        <w:t xml:space="preserve">Explain and demonstrate that the eigenspace of a matrix </w:t>
      </w:r>
      <w:r w:rsidRPr="00B61D63">
        <w:rPr>
          <w:i/>
        </w:rPr>
        <w:t>A</w:t>
      </w:r>
      <w:r>
        <w:t xml:space="preserve"> corresponding to some eigenvalue </w:t>
      </w:r>
      <w:r w:rsidRPr="00914C06">
        <w:rPr>
          <w:position w:val="-6"/>
        </w:rPr>
        <w:object w:dxaOrig="220" w:dyaOrig="279" w14:anchorId="739E669D">
          <v:shape id="_x0000_i1241" type="#_x0000_t75" style="width:11.25pt;height:14.25pt" o:ole="">
            <v:imagedata r:id="rId431" o:title=""/>
          </v:shape>
          <o:OLEObject Type="Embed" ProgID="Equation.DSMT4" ShapeID="_x0000_i1241" DrawAspect="Content" ObjectID="_1608666325" r:id="rId432"/>
        </w:object>
      </w:r>
      <w:r>
        <w:t xml:space="preserve"> is a subspace.</w:t>
      </w:r>
    </w:p>
    <w:p w14:paraId="014BF46A" w14:textId="6C349099" w:rsidR="00CB5FDE" w:rsidRDefault="00CB5FDE" w:rsidP="00DE393C"/>
    <w:p w14:paraId="68FAB0C1" w14:textId="56CA00EA" w:rsidR="00B61D63" w:rsidRDefault="00B61D63" w:rsidP="00B61D63">
      <w:pPr>
        <w:pStyle w:val="ListParagraph"/>
        <w:numPr>
          <w:ilvl w:val="0"/>
          <w:numId w:val="6"/>
        </w:numPr>
        <w:ind w:left="540" w:hanging="540"/>
      </w:pPr>
      <w:r>
        <w:t xml:space="preserve">If </w:t>
      </w:r>
      <w:r w:rsidRPr="00914C06">
        <w:rPr>
          <w:position w:val="-6"/>
        </w:rPr>
        <w:object w:dxaOrig="220" w:dyaOrig="279" w14:anchorId="7CF5DCA0">
          <v:shape id="_x0000_i1242" type="#_x0000_t75" style="width:11.25pt;height:14.25pt" o:ole="">
            <v:imagedata r:id="rId431" o:title=""/>
          </v:shape>
          <o:OLEObject Type="Embed" ProgID="Equation.DSMT4" ShapeID="_x0000_i1242" DrawAspect="Content" ObjectID="_1608666326" r:id="rId433"/>
        </w:object>
      </w:r>
      <w:r>
        <w:t xml:space="preserve"> is an eigenvalue of the matrix </w:t>
      </w:r>
      <w:r w:rsidRPr="009D5A2F">
        <w:rPr>
          <w:i/>
        </w:rPr>
        <w:t>A</w:t>
      </w:r>
      <w:r>
        <w:t xml:space="preserve">, prove that </w:t>
      </w:r>
      <w:r w:rsidRPr="00914C06">
        <w:rPr>
          <w:position w:val="-6"/>
        </w:rPr>
        <w:object w:dxaOrig="340" w:dyaOrig="380" w14:anchorId="7F1DEFD7">
          <v:shape id="_x0000_i1243" type="#_x0000_t75" style="width:17.25pt;height:18.75pt" o:ole="">
            <v:imagedata r:id="rId434" o:title=""/>
          </v:shape>
          <o:OLEObject Type="Embed" ProgID="Equation.DSMT4" ShapeID="_x0000_i1243" DrawAspect="Content" ObjectID="_1608666327" r:id="rId435"/>
        </w:object>
      </w:r>
      <w:r>
        <w:t xml:space="preserve"> is an eigenvalue of </w:t>
      </w:r>
      <w:r w:rsidRPr="0029417A">
        <w:rPr>
          <w:position w:val="-4"/>
        </w:rPr>
        <w:object w:dxaOrig="360" w:dyaOrig="360" w14:anchorId="3A8705EA">
          <v:shape id="_x0000_i1244" type="#_x0000_t75" style="width:18pt;height:18pt" o:ole="">
            <v:imagedata r:id="rId436" o:title=""/>
          </v:shape>
          <o:OLEObject Type="Embed" ProgID="Equation.DSMT4" ShapeID="_x0000_i1244" DrawAspect="Content" ObjectID="_1608666328" r:id="rId437"/>
        </w:object>
      </w:r>
      <w:r>
        <w:t>.</w:t>
      </w:r>
    </w:p>
    <w:p w14:paraId="379C29A1" w14:textId="24C6ACD7" w:rsidR="00B61D63" w:rsidRDefault="00B61D63" w:rsidP="00DE393C"/>
    <w:p w14:paraId="74E17AC3" w14:textId="77777777" w:rsidR="009D5A2F" w:rsidRPr="006527B9" w:rsidRDefault="009D5A2F" w:rsidP="00DE393C">
      <w:bookmarkStart w:id="1" w:name="_GoBack"/>
      <w:bookmarkEnd w:id="1"/>
    </w:p>
    <w:sectPr w:rsidR="009D5A2F" w:rsidRPr="006527B9" w:rsidSect="00071BD1">
      <w:footerReference w:type="default" r:id="rId438"/>
      <w:type w:val="continuous"/>
      <w:pgSz w:w="12240" w:h="15840" w:code="1"/>
      <w:pgMar w:top="720" w:right="720" w:bottom="720" w:left="1152" w:header="288" w:footer="144" w:gutter="0"/>
      <w:pgNumType w:start="3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9BA8C32" w14:textId="77777777" w:rsidR="00FB69DC" w:rsidRDefault="00FB69DC" w:rsidP="006B2822">
      <w:pPr>
        <w:spacing w:line="240" w:lineRule="auto"/>
      </w:pPr>
      <w:r>
        <w:separator/>
      </w:r>
    </w:p>
  </w:endnote>
  <w:endnote w:type="continuationSeparator" w:id="0">
    <w:p w14:paraId="541EC105" w14:textId="77777777" w:rsidR="00FB69DC" w:rsidRDefault="00FB69DC" w:rsidP="006B282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2517694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3158C82" w14:textId="77777777" w:rsidR="00AE697C" w:rsidRDefault="00AE697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1</w:t>
        </w:r>
        <w:r>
          <w:rPr>
            <w:noProof/>
          </w:rPr>
          <w:fldChar w:fldCharType="end"/>
        </w:r>
      </w:p>
    </w:sdtContent>
  </w:sdt>
  <w:p w14:paraId="0CBC2D8C" w14:textId="77777777" w:rsidR="00AE697C" w:rsidRDefault="00AE697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F265A32" w14:textId="77777777" w:rsidR="00FB69DC" w:rsidRDefault="00FB69DC" w:rsidP="006B2822">
      <w:pPr>
        <w:spacing w:line="240" w:lineRule="auto"/>
      </w:pPr>
      <w:r>
        <w:separator/>
      </w:r>
    </w:p>
  </w:footnote>
  <w:footnote w:type="continuationSeparator" w:id="0">
    <w:p w14:paraId="381454CB" w14:textId="77777777" w:rsidR="00FB69DC" w:rsidRDefault="00FB69DC" w:rsidP="006B282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7" type="#_x0000_t75" style="width:11.25pt;height:11.25pt" o:bullet="t">
        <v:imagedata r:id="rId1" o:title="mso955"/>
      </v:shape>
    </w:pict>
  </w:numPicBullet>
  <w:abstractNum w:abstractNumId="0" w15:restartNumberingAfterBreak="0">
    <w:nsid w:val="01695ABC"/>
    <w:multiLevelType w:val="hybridMultilevel"/>
    <w:tmpl w:val="ED904F64"/>
    <w:lvl w:ilvl="0" w:tplc="059CAD6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86020A"/>
    <w:multiLevelType w:val="hybridMultilevel"/>
    <w:tmpl w:val="AC104E78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F40AAF"/>
    <w:multiLevelType w:val="hybridMultilevel"/>
    <w:tmpl w:val="162276A2"/>
    <w:lvl w:ilvl="0" w:tplc="967CB29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A528FE"/>
    <w:multiLevelType w:val="hybridMultilevel"/>
    <w:tmpl w:val="4D10BE2C"/>
    <w:lvl w:ilvl="0" w:tplc="42D8BFA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E64D15"/>
    <w:multiLevelType w:val="hybridMultilevel"/>
    <w:tmpl w:val="10803E7A"/>
    <w:lvl w:ilvl="0" w:tplc="41408DB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1A06D5"/>
    <w:multiLevelType w:val="hybridMultilevel"/>
    <w:tmpl w:val="A892747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94D4665"/>
    <w:multiLevelType w:val="hybridMultilevel"/>
    <w:tmpl w:val="05CE1350"/>
    <w:lvl w:ilvl="0" w:tplc="519AE9AA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" w15:restartNumberingAfterBreak="0">
    <w:nsid w:val="252F4871"/>
    <w:multiLevelType w:val="hybridMultilevel"/>
    <w:tmpl w:val="CD30503C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6A7D42"/>
    <w:multiLevelType w:val="hybridMultilevel"/>
    <w:tmpl w:val="264C815C"/>
    <w:lvl w:ilvl="0" w:tplc="25347F1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284A53BD"/>
    <w:multiLevelType w:val="hybridMultilevel"/>
    <w:tmpl w:val="9F445C92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154170E"/>
    <w:multiLevelType w:val="hybridMultilevel"/>
    <w:tmpl w:val="E4D8BA76"/>
    <w:lvl w:ilvl="0" w:tplc="CCB2698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49E45BB"/>
    <w:multiLevelType w:val="hybridMultilevel"/>
    <w:tmpl w:val="954E4CF6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83B611A"/>
    <w:multiLevelType w:val="hybridMultilevel"/>
    <w:tmpl w:val="FEDC048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8D21D0D"/>
    <w:multiLevelType w:val="hybridMultilevel"/>
    <w:tmpl w:val="E87EE1AA"/>
    <w:lvl w:ilvl="0" w:tplc="C37E41A2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AFF03F0"/>
    <w:multiLevelType w:val="hybridMultilevel"/>
    <w:tmpl w:val="C3982310"/>
    <w:lvl w:ilvl="0" w:tplc="932C8A4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BB435F1"/>
    <w:multiLevelType w:val="hybridMultilevel"/>
    <w:tmpl w:val="42F0535A"/>
    <w:lvl w:ilvl="0" w:tplc="3D4AC3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2DE7C81"/>
    <w:multiLevelType w:val="hybridMultilevel"/>
    <w:tmpl w:val="A25AD93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3A41E08"/>
    <w:multiLevelType w:val="hybridMultilevel"/>
    <w:tmpl w:val="C3E47608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7194B1E"/>
    <w:multiLevelType w:val="hybridMultilevel"/>
    <w:tmpl w:val="47E0EAF6"/>
    <w:lvl w:ilvl="0" w:tplc="905A30DE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8797F10"/>
    <w:multiLevelType w:val="hybridMultilevel"/>
    <w:tmpl w:val="7F4CEA2C"/>
    <w:lvl w:ilvl="0" w:tplc="32040D4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F1C2678"/>
    <w:multiLevelType w:val="hybridMultilevel"/>
    <w:tmpl w:val="0EBCA53A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30D5030"/>
    <w:multiLevelType w:val="hybridMultilevel"/>
    <w:tmpl w:val="FEAE0CB8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51552DB"/>
    <w:multiLevelType w:val="hybridMultilevel"/>
    <w:tmpl w:val="CFB4BFE0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 w15:restartNumberingAfterBreak="0">
    <w:nsid w:val="567B05DA"/>
    <w:multiLevelType w:val="hybridMultilevel"/>
    <w:tmpl w:val="BF42C672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A54137E"/>
    <w:multiLevelType w:val="hybridMultilevel"/>
    <w:tmpl w:val="A830B87A"/>
    <w:lvl w:ilvl="0" w:tplc="BD2016E8">
      <w:start w:val="1"/>
      <w:numFmt w:val="lowerLetter"/>
      <w:lvlText w:val="%1)"/>
      <w:lvlJc w:val="left"/>
      <w:pPr>
        <w:ind w:left="32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5" w15:restartNumberingAfterBreak="0">
    <w:nsid w:val="5AE30C5C"/>
    <w:multiLevelType w:val="hybridMultilevel"/>
    <w:tmpl w:val="E604C486"/>
    <w:lvl w:ilvl="0" w:tplc="CDD8747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D9270F0"/>
    <w:multiLevelType w:val="hybridMultilevel"/>
    <w:tmpl w:val="E318B40C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E110678"/>
    <w:multiLevelType w:val="hybridMultilevel"/>
    <w:tmpl w:val="32961042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05577F8"/>
    <w:multiLevelType w:val="hybridMultilevel"/>
    <w:tmpl w:val="86B0A636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2CC06CA"/>
    <w:multiLevelType w:val="hybridMultilevel"/>
    <w:tmpl w:val="A830B87A"/>
    <w:lvl w:ilvl="0" w:tplc="BD2016E8">
      <w:start w:val="1"/>
      <w:numFmt w:val="lowerLetter"/>
      <w:lvlText w:val="%1)"/>
      <w:lvlJc w:val="left"/>
      <w:pPr>
        <w:ind w:left="25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0" w15:restartNumberingAfterBreak="0">
    <w:nsid w:val="677E0ABE"/>
    <w:multiLevelType w:val="hybridMultilevel"/>
    <w:tmpl w:val="F900174A"/>
    <w:lvl w:ilvl="0" w:tplc="D3B2139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7B72807"/>
    <w:multiLevelType w:val="hybridMultilevel"/>
    <w:tmpl w:val="1792C00A"/>
    <w:lvl w:ilvl="0" w:tplc="D9729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8183615"/>
    <w:multiLevelType w:val="hybridMultilevel"/>
    <w:tmpl w:val="0FB873B8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A2025D5"/>
    <w:multiLevelType w:val="hybridMultilevel"/>
    <w:tmpl w:val="40A2FD70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4" w15:restartNumberingAfterBreak="0">
    <w:nsid w:val="6A312724"/>
    <w:multiLevelType w:val="hybridMultilevel"/>
    <w:tmpl w:val="2D14A9D2"/>
    <w:lvl w:ilvl="0" w:tplc="6EA07F70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5" w15:restartNumberingAfterBreak="0">
    <w:nsid w:val="6A730B4E"/>
    <w:multiLevelType w:val="hybridMultilevel"/>
    <w:tmpl w:val="A25AD93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B5E3169"/>
    <w:multiLevelType w:val="hybridMultilevel"/>
    <w:tmpl w:val="9E686CA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CD27532"/>
    <w:multiLevelType w:val="hybridMultilevel"/>
    <w:tmpl w:val="5D305824"/>
    <w:lvl w:ilvl="0" w:tplc="633419AC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8" w15:restartNumberingAfterBreak="0">
    <w:nsid w:val="6D0E703A"/>
    <w:multiLevelType w:val="hybridMultilevel"/>
    <w:tmpl w:val="654CA912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D6A4DF0"/>
    <w:multiLevelType w:val="hybridMultilevel"/>
    <w:tmpl w:val="69E4A6A2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D9379D4"/>
    <w:multiLevelType w:val="hybridMultilevel"/>
    <w:tmpl w:val="3B50C1E8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90166A0"/>
    <w:multiLevelType w:val="hybridMultilevel"/>
    <w:tmpl w:val="62C22798"/>
    <w:lvl w:ilvl="0" w:tplc="3B80EF80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98417A1"/>
    <w:multiLevelType w:val="hybridMultilevel"/>
    <w:tmpl w:val="B3A093D8"/>
    <w:lvl w:ilvl="0" w:tplc="3CD0782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C4A6541"/>
    <w:multiLevelType w:val="hybridMultilevel"/>
    <w:tmpl w:val="5372D662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DC42D29"/>
    <w:multiLevelType w:val="hybridMultilevel"/>
    <w:tmpl w:val="86E22898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EC34A3A"/>
    <w:multiLevelType w:val="hybridMultilevel"/>
    <w:tmpl w:val="16342CCC"/>
    <w:lvl w:ilvl="0" w:tplc="E7A2D5A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FBC1C72"/>
    <w:multiLevelType w:val="hybridMultilevel"/>
    <w:tmpl w:val="DD7C7600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2"/>
  </w:num>
  <w:num w:numId="2">
    <w:abstractNumId w:val="38"/>
  </w:num>
  <w:num w:numId="3">
    <w:abstractNumId w:val="23"/>
  </w:num>
  <w:num w:numId="4">
    <w:abstractNumId w:val="20"/>
  </w:num>
  <w:num w:numId="5">
    <w:abstractNumId w:val="45"/>
  </w:num>
  <w:num w:numId="6">
    <w:abstractNumId w:val="14"/>
  </w:num>
  <w:num w:numId="7">
    <w:abstractNumId w:val="31"/>
  </w:num>
  <w:num w:numId="8">
    <w:abstractNumId w:val="28"/>
  </w:num>
  <w:num w:numId="9">
    <w:abstractNumId w:val="43"/>
  </w:num>
  <w:num w:numId="10">
    <w:abstractNumId w:val="25"/>
  </w:num>
  <w:num w:numId="11">
    <w:abstractNumId w:val="19"/>
  </w:num>
  <w:num w:numId="12">
    <w:abstractNumId w:val="27"/>
  </w:num>
  <w:num w:numId="13">
    <w:abstractNumId w:val="8"/>
  </w:num>
  <w:num w:numId="14">
    <w:abstractNumId w:val="10"/>
  </w:num>
  <w:num w:numId="15">
    <w:abstractNumId w:val="34"/>
  </w:num>
  <w:num w:numId="16">
    <w:abstractNumId w:val="40"/>
  </w:num>
  <w:num w:numId="17">
    <w:abstractNumId w:val="5"/>
  </w:num>
  <w:num w:numId="18">
    <w:abstractNumId w:val="2"/>
  </w:num>
  <w:num w:numId="19">
    <w:abstractNumId w:val="36"/>
  </w:num>
  <w:num w:numId="20">
    <w:abstractNumId w:val="3"/>
  </w:num>
  <w:num w:numId="21">
    <w:abstractNumId w:val="17"/>
  </w:num>
  <w:num w:numId="22">
    <w:abstractNumId w:val="21"/>
  </w:num>
  <w:num w:numId="23">
    <w:abstractNumId w:val="15"/>
  </w:num>
  <w:num w:numId="24">
    <w:abstractNumId w:val="41"/>
  </w:num>
  <w:num w:numId="25">
    <w:abstractNumId w:val="22"/>
  </w:num>
  <w:num w:numId="26">
    <w:abstractNumId w:val="7"/>
  </w:num>
  <w:num w:numId="27">
    <w:abstractNumId w:val="9"/>
  </w:num>
  <w:num w:numId="28">
    <w:abstractNumId w:val="1"/>
  </w:num>
  <w:num w:numId="29">
    <w:abstractNumId w:val="37"/>
  </w:num>
  <w:num w:numId="30">
    <w:abstractNumId w:val="6"/>
  </w:num>
  <w:num w:numId="31">
    <w:abstractNumId w:val="11"/>
  </w:num>
  <w:num w:numId="32">
    <w:abstractNumId w:val="26"/>
  </w:num>
  <w:num w:numId="33">
    <w:abstractNumId w:val="46"/>
  </w:num>
  <w:num w:numId="34">
    <w:abstractNumId w:val="33"/>
  </w:num>
  <w:num w:numId="35">
    <w:abstractNumId w:val="30"/>
  </w:num>
  <w:num w:numId="36">
    <w:abstractNumId w:val="44"/>
  </w:num>
  <w:num w:numId="37">
    <w:abstractNumId w:val="13"/>
  </w:num>
  <w:num w:numId="38">
    <w:abstractNumId w:val="0"/>
  </w:num>
  <w:num w:numId="39">
    <w:abstractNumId w:val="4"/>
  </w:num>
  <w:num w:numId="40">
    <w:abstractNumId w:val="12"/>
  </w:num>
  <w:num w:numId="41">
    <w:abstractNumId w:val="35"/>
  </w:num>
  <w:num w:numId="42">
    <w:abstractNumId w:val="16"/>
  </w:num>
  <w:num w:numId="43">
    <w:abstractNumId w:val="42"/>
  </w:num>
  <w:num w:numId="44">
    <w:abstractNumId w:val="24"/>
  </w:num>
  <w:num w:numId="45">
    <w:abstractNumId w:val="29"/>
  </w:num>
  <w:num w:numId="46">
    <w:abstractNumId w:val="39"/>
  </w:num>
  <w:num w:numId="47">
    <w:abstractNumId w:val="18"/>
  </w:num>
  <w:numIdMacAtCleanup w:val="4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769C"/>
    <w:rsid w:val="00005655"/>
    <w:rsid w:val="00006691"/>
    <w:rsid w:val="00010884"/>
    <w:rsid w:val="000111A0"/>
    <w:rsid w:val="00011C59"/>
    <w:rsid w:val="00014262"/>
    <w:rsid w:val="000144FC"/>
    <w:rsid w:val="00015AAF"/>
    <w:rsid w:val="00016A2F"/>
    <w:rsid w:val="00016A90"/>
    <w:rsid w:val="00016EBC"/>
    <w:rsid w:val="00023214"/>
    <w:rsid w:val="0002326F"/>
    <w:rsid w:val="000245FF"/>
    <w:rsid w:val="00025EC0"/>
    <w:rsid w:val="00026595"/>
    <w:rsid w:val="000302DC"/>
    <w:rsid w:val="00032A66"/>
    <w:rsid w:val="000338FC"/>
    <w:rsid w:val="00033AA1"/>
    <w:rsid w:val="00033B36"/>
    <w:rsid w:val="00034A6A"/>
    <w:rsid w:val="0004011F"/>
    <w:rsid w:val="000401A3"/>
    <w:rsid w:val="00040CD0"/>
    <w:rsid w:val="00042B25"/>
    <w:rsid w:val="00045302"/>
    <w:rsid w:val="00045F2C"/>
    <w:rsid w:val="00050718"/>
    <w:rsid w:val="00053422"/>
    <w:rsid w:val="00061E90"/>
    <w:rsid w:val="00063E13"/>
    <w:rsid w:val="00065F1E"/>
    <w:rsid w:val="0006633B"/>
    <w:rsid w:val="00071B4C"/>
    <w:rsid w:val="00071BD1"/>
    <w:rsid w:val="000733E7"/>
    <w:rsid w:val="000758F4"/>
    <w:rsid w:val="00076252"/>
    <w:rsid w:val="000818CE"/>
    <w:rsid w:val="000834B4"/>
    <w:rsid w:val="00084714"/>
    <w:rsid w:val="0008559C"/>
    <w:rsid w:val="00086643"/>
    <w:rsid w:val="00086FC7"/>
    <w:rsid w:val="00092449"/>
    <w:rsid w:val="00092C81"/>
    <w:rsid w:val="000966BF"/>
    <w:rsid w:val="000A287A"/>
    <w:rsid w:val="000A323C"/>
    <w:rsid w:val="000A3FFB"/>
    <w:rsid w:val="000A4B68"/>
    <w:rsid w:val="000A4FB0"/>
    <w:rsid w:val="000A56A0"/>
    <w:rsid w:val="000A68CC"/>
    <w:rsid w:val="000A78A8"/>
    <w:rsid w:val="000B09FA"/>
    <w:rsid w:val="000B1319"/>
    <w:rsid w:val="000B222E"/>
    <w:rsid w:val="000B2535"/>
    <w:rsid w:val="000B59A6"/>
    <w:rsid w:val="000C04E3"/>
    <w:rsid w:val="000C079B"/>
    <w:rsid w:val="000C37AC"/>
    <w:rsid w:val="000C7117"/>
    <w:rsid w:val="000C7CB3"/>
    <w:rsid w:val="000D04EE"/>
    <w:rsid w:val="000D4636"/>
    <w:rsid w:val="000D54DE"/>
    <w:rsid w:val="000D624E"/>
    <w:rsid w:val="000E26DE"/>
    <w:rsid w:val="000E69AB"/>
    <w:rsid w:val="000E712E"/>
    <w:rsid w:val="000E71B3"/>
    <w:rsid w:val="000F07CB"/>
    <w:rsid w:val="000F1390"/>
    <w:rsid w:val="000F1DCE"/>
    <w:rsid w:val="000F3983"/>
    <w:rsid w:val="000F41CF"/>
    <w:rsid w:val="000F66E3"/>
    <w:rsid w:val="00100B87"/>
    <w:rsid w:val="001011FF"/>
    <w:rsid w:val="00107CB0"/>
    <w:rsid w:val="00111F57"/>
    <w:rsid w:val="00115196"/>
    <w:rsid w:val="001151B2"/>
    <w:rsid w:val="0012108E"/>
    <w:rsid w:val="001225A2"/>
    <w:rsid w:val="00123ADC"/>
    <w:rsid w:val="001247EF"/>
    <w:rsid w:val="00127A21"/>
    <w:rsid w:val="00131912"/>
    <w:rsid w:val="00132E48"/>
    <w:rsid w:val="00133323"/>
    <w:rsid w:val="00135650"/>
    <w:rsid w:val="00136DBA"/>
    <w:rsid w:val="00137BA3"/>
    <w:rsid w:val="00141A66"/>
    <w:rsid w:val="00142A0C"/>
    <w:rsid w:val="0014343B"/>
    <w:rsid w:val="00144AF5"/>
    <w:rsid w:val="0015024E"/>
    <w:rsid w:val="00150E8F"/>
    <w:rsid w:val="001538B4"/>
    <w:rsid w:val="001549A4"/>
    <w:rsid w:val="00157A9B"/>
    <w:rsid w:val="00161F02"/>
    <w:rsid w:val="0016207E"/>
    <w:rsid w:val="00163831"/>
    <w:rsid w:val="00175E10"/>
    <w:rsid w:val="00176AB1"/>
    <w:rsid w:val="00184A67"/>
    <w:rsid w:val="00186071"/>
    <w:rsid w:val="00186885"/>
    <w:rsid w:val="00187092"/>
    <w:rsid w:val="001879F8"/>
    <w:rsid w:val="001967E4"/>
    <w:rsid w:val="001974BB"/>
    <w:rsid w:val="001A03A1"/>
    <w:rsid w:val="001A057E"/>
    <w:rsid w:val="001A14D3"/>
    <w:rsid w:val="001A1D67"/>
    <w:rsid w:val="001A274A"/>
    <w:rsid w:val="001A34B8"/>
    <w:rsid w:val="001A3C62"/>
    <w:rsid w:val="001A46C4"/>
    <w:rsid w:val="001C0660"/>
    <w:rsid w:val="001C230B"/>
    <w:rsid w:val="001C2EAC"/>
    <w:rsid w:val="001C3C56"/>
    <w:rsid w:val="001C420E"/>
    <w:rsid w:val="001C4AA2"/>
    <w:rsid w:val="001C5143"/>
    <w:rsid w:val="001C6055"/>
    <w:rsid w:val="001C630A"/>
    <w:rsid w:val="001D050A"/>
    <w:rsid w:val="001D3CAF"/>
    <w:rsid w:val="001D56E5"/>
    <w:rsid w:val="001D6F18"/>
    <w:rsid w:val="001D758A"/>
    <w:rsid w:val="001E26FF"/>
    <w:rsid w:val="001E290D"/>
    <w:rsid w:val="001E29F7"/>
    <w:rsid w:val="001E3EEE"/>
    <w:rsid w:val="001E416F"/>
    <w:rsid w:val="001E5C7F"/>
    <w:rsid w:val="001E76A2"/>
    <w:rsid w:val="001F225A"/>
    <w:rsid w:val="001F2B93"/>
    <w:rsid w:val="001F7676"/>
    <w:rsid w:val="002030C2"/>
    <w:rsid w:val="002036A8"/>
    <w:rsid w:val="0020646E"/>
    <w:rsid w:val="0021027C"/>
    <w:rsid w:val="002105BD"/>
    <w:rsid w:val="00213522"/>
    <w:rsid w:val="00213710"/>
    <w:rsid w:val="002156D5"/>
    <w:rsid w:val="0021605B"/>
    <w:rsid w:val="002203CA"/>
    <w:rsid w:val="0022334F"/>
    <w:rsid w:val="00226E69"/>
    <w:rsid w:val="0023200D"/>
    <w:rsid w:val="00234042"/>
    <w:rsid w:val="00240F26"/>
    <w:rsid w:val="00240F2E"/>
    <w:rsid w:val="002476CE"/>
    <w:rsid w:val="0025599D"/>
    <w:rsid w:val="00255E93"/>
    <w:rsid w:val="00256D06"/>
    <w:rsid w:val="00256E99"/>
    <w:rsid w:val="00261F9A"/>
    <w:rsid w:val="002644D1"/>
    <w:rsid w:val="00264852"/>
    <w:rsid w:val="00264A18"/>
    <w:rsid w:val="002656BE"/>
    <w:rsid w:val="00265B93"/>
    <w:rsid w:val="00271A18"/>
    <w:rsid w:val="0027297C"/>
    <w:rsid w:val="00277E5C"/>
    <w:rsid w:val="00281E3C"/>
    <w:rsid w:val="002836EF"/>
    <w:rsid w:val="0028396F"/>
    <w:rsid w:val="00283EC5"/>
    <w:rsid w:val="00285275"/>
    <w:rsid w:val="002871A5"/>
    <w:rsid w:val="00290E1B"/>
    <w:rsid w:val="00291669"/>
    <w:rsid w:val="00292EFF"/>
    <w:rsid w:val="002954BE"/>
    <w:rsid w:val="00295BF5"/>
    <w:rsid w:val="00295EA0"/>
    <w:rsid w:val="00296570"/>
    <w:rsid w:val="002972BC"/>
    <w:rsid w:val="002A0C11"/>
    <w:rsid w:val="002A3DAB"/>
    <w:rsid w:val="002A4CF0"/>
    <w:rsid w:val="002A5F9E"/>
    <w:rsid w:val="002B0A2B"/>
    <w:rsid w:val="002B0ED0"/>
    <w:rsid w:val="002B6122"/>
    <w:rsid w:val="002B628E"/>
    <w:rsid w:val="002B7083"/>
    <w:rsid w:val="002B7E58"/>
    <w:rsid w:val="002C07FD"/>
    <w:rsid w:val="002C144A"/>
    <w:rsid w:val="002C2DEC"/>
    <w:rsid w:val="002C2EBE"/>
    <w:rsid w:val="002C5079"/>
    <w:rsid w:val="002D0B8C"/>
    <w:rsid w:val="002D0DC6"/>
    <w:rsid w:val="002D1B78"/>
    <w:rsid w:val="002E17A6"/>
    <w:rsid w:val="002E4B8C"/>
    <w:rsid w:val="002E5CAA"/>
    <w:rsid w:val="002E63E0"/>
    <w:rsid w:val="002E7138"/>
    <w:rsid w:val="002F0B0E"/>
    <w:rsid w:val="002F0B44"/>
    <w:rsid w:val="002F0EA5"/>
    <w:rsid w:val="002F11E6"/>
    <w:rsid w:val="002F1A0F"/>
    <w:rsid w:val="002F24F0"/>
    <w:rsid w:val="002F2AE5"/>
    <w:rsid w:val="002F5AF7"/>
    <w:rsid w:val="002F7A0E"/>
    <w:rsid w:val="002F7CA4"/>
    <w:rsid w:val="00301625"/>
    <w:rsid w:val="00302B50"/>
    <w:rsid w:val="003032F2"/>
    <w:rsid w:val="003050DC"/>
    <w:rsid w:val="00305F39"/>
    <w:rsid w:val="003061FF"/>
    <w:rsid w:val="00306A8F"/>
    <w:rsid w:val="003078F7"/>
    <w:rsid w:val="00310893"/>
    <w:rsid w:val="003131C2"/>
    <w:rsid w:val="00314FA8"/>
    <w:rsid w:val="00320EA4"/>
    <w:rsid w:val="00321D9B"/>
    <w:rsid w:val="00323D64"/>
    <w:rsid w:val="00324481"/>
    <w:rsid w:val="00325FFA"/>
    <w:rsid w:val="003266AA"/>
    <w:rsid w:val="003266EA"/>
    <w:rsid w:val="003271BE"/>
    <w:rsid w:val="00330523"/>
    <w:rsid w:val="00331484"/>
    <w:rsid w:val="0033315A"/>
    <w:rsid w:val="003375E8"/>
    <w:rsid w:val="003403E9"/>
    <w:rsid w:val="00340CEB"/>
    <w:rsid w:val="00341843"/>
    <w:rsid w:val="00342C47"/>
    <w:rsid w:val="00343139"/>
    <w:rsid w:val="003435D4"/>
    <w:rsid w:val="00343A4F"/>
    <w:rsid w:val="00345B52"/>
    <w:rsid w:val="0034638A"/>
    <w:rsid w:val="00347C52"/>
    <w:rsid w:val="003564C4"/>
    <w:rsid w:val="00356D7C"/>
    <w:rsid w:val="0036007A"/>
    <w:rsid w:val="00360360"/>
    <w:rsid w:val="0036183A"/>
    <w:rsid w:val="0036236C"/>
    <w:rsid w:val="003644F6"/>
    <w:rsid w:val="00366A27"/>
    <w:rsid w:val="00367EE2"/>
    <w:rsid w:val="00371452"/>
    <w:rsid w:val="003734E9"/>
    <w:rsid w:val="003745A4"/>
    <w:rsid w:val="00375592"/>
    <w:rsid w:val="003766CB"/>
    <w:rsid w:val="00376B98"/>
    <w:rsid w:val="00377057"/>
    <w:rsid w:val="0038742C"/>
    <w:rsid w:val="00391FF7"/>
    <w:rsid w:val="00392308"/>
    <w:rsid w:val="00393515"/>
    <w:rsid w:val="003941DF"/>
    <w:rsid w:val="00394794"/>
    <w:rsid w:val="00395837"/>
    <w:rsid w:val="003966D2"/>
    <w:rsid w:val="00397ED9"/>
    <w:rsid w:val="003A3975"/>
    <w:rsid w:val="003A506C"/>
    <w:rsid w:val="003A5B92"/>
    <w:rsid w:val="003A6204"/>
    <w:rsid w:val="003A6A54"/>
    <w:rsid w:val="003A71BC"/>
    <w:rsid w:val="003A73DF"/>
    <w:rsid w:val="003A7661"/>
    <w:rsid w:val="003B1856"/>
    <w:rsid w:val="003B3A44"/>
    <w:rsid w:val="003B45E1"/>
    <w:rsid w:val="003B7335"/>
    <w:rsid w:val="003C05E4"/>
    <w:rsid w:val="003C0B41"/>
    <w:rsid w:val="003C10CD"/>
    <w:rsid w:val="003C130E"/>
    <w:rsid w:val="003D10B2"/>
    <w:rsid w:val="003D1231"/>
    <w:rsid w:val="003D1CC4"/>
    <w:rsid w:val="003D4028"/>
    <w:rsid w:val="003D6096"/>
    <w:rsid w:val="003E05FA"/>
    <w:rsid w:val="003E2DE6"/>
    <w:rsid w:val="003E67AF"/>
    <w:rsid w:val="003E6B48"/>
    <w:rsid w:val="003E73F9"/>
    <w:rsid w:val="003F1AB8"/>
    <w:rsid w:val="003F70C8"/>
    <w:rsid w:val="0040380A"/>
    <w:rsid w:val="00403D04"/>
    <w:rsid w:val="00404EF6"/>
    <w:rsid w:val="004050C8"/>
    <w:rsid w:val="00406518"/>
    <w:rsid w:val="0040787A"/>
    <w:rsid w:val="004101D7"/>
    <w:rsid w:val="00411249"/>
    <w:rsid w:val="0041125B"/>
    <w:rsid w:val="00411445"/>
    <w:rsid w:val="00412C4C"/>
    <w:rsid w:val="004137B4"/>
    <w:rsid w:val="004174F7"/>
    <w:rsid w:val="004176DB"/>
    <w:rsid w:val="00420A14"/>
    <w:rsid w:val="0042523C"/>
    <w:rsid w:val="0042568C"/>
    <w:rsid w:val="00425C10"/>
    <w:rsid w:val="00426173"/>
    <w:rsid w:val="00427182"/>
    <w:rsid w:val="0043139B"/>
    <w:rsid w:val="00434053"/>
    <w:rsid w:val="00434BEB"/>
    <w:rsid w:val="00437985"/>
    <w:rsid w:val="00437ACD"/>
    <w:rsid w:val="004423C4"/>
    <w:rsid w:val="00442430"/>
    <w:rsid w:val="004438C4"/>
    <w:rsid w:val="00446168"/>
    <w:rsid w:val="00456D0E"/>
    <w:rsid w:val="00456F24"/>
    <w:rsid w:val="004638CD"/>
    <w:rsid w:val="00464172"/>
    <w:rsid w:val="0046425D"/>
    <w:rsid w:val="004642EE"/>
    <w:rsid w:val="00465458"/>
    <w:rsid w:val="00465F45"/>
    <w:rsid w:val="00467845"/>
    <w:rsid w:val="0047271E"/>
    <w:rsid w:val="00472F7E"/>
    <w:rsid w:val="004756E0"/>
    <w:rsid w:val="00476B12"/>
    <w:rsid w:val="004800D2"/>
    <w:rsid w:val="004812EF"/>
    <w:rsid w:val="0048558F"/>
    <w:rsid w:val="004873BF"/>
    <w:rsid w:val="00490FDA"/>
    <w:rsid w:val="00491881"/>
    <w:rsid w:val="00492416"/>
    <w:rsid w:val="0049384A"/>
    <w:rsid w:val="00497C6E"/>
    <w:rsid w:val="004A3235"/>
    <w:rsid w:val="004A4595"/>
    <w:rsid w:val="004B0562"/>
    <w:rsid w:val="004B14CF"/>
    <w:rsid w:val="004B4065"/>
    <w:rsid w:val="004B6E91"/>
    <w:rsid w:val="004B7025"/>
    <w:rsid w:val="004C0D55"/>
    <w:rsid w:val="004C424D"/>
    <w:rsid w:val="004C6836"/>
    <w:rsid w:val="004C6C43"/>
    <w:rsid w:val="004C6DEA"/>
    <w:rsid w:val="004D06EF"/>
    <w:rsid w:val="004D1E79"/>
    <w:rsid w:val="004D302C"/>
    <w:rsid w:val="004D4D70"/>
    <w:rsid w:val="004D4D94"/>
    <w:rsid w:val="004D540F"/>
    <w:rsid w:val="004E058E"/>
    <w:rsid w:val="004E0F8F"/>
    <w:rsid w:val="004E40CA"/>
    <w:rsid w:val="004E4DEE"/>
    <w:rsid w:val="004E7101"/>
    <w:rsid w:val="004F1524"/>
    <w:rsid w:val="004F1865"/>
    <w:rsid w:val="004F1970"/>
    <w:rsid w:val="004F30D1"/>
    <w:rsid w:val="004F3E84"/>
    <w:rsid w:val="004F6981"/>
    <w:rsid w:val="005030B3"/>
    <w:rsid w:val="0050350B"/>
    <w:rsid w:val="00503D50"/>
    <w:rsid w:val="00510D7C"/>
    <w:rsid w:val="00512B5A"/>
    <w:rsid w:val="00516B65"/>
    <w:rsid w:val="005172DC"/>
    <w:rsid w:val="00520D04"/>
    <w:rsid w:val="00520E6D"/>
    <w:rsid w:val="0052201A"/>
    <w:rsid w:val="00524A88"/>
    <w:rsid w:val="00525543"/>
    <w:rsid w:val="005269FF"/>
    <w:rsid w:val="0052784B"/>
    <w:rsid w:val="00527F12"/>
    <w:rsid w:val="00527FBC"/>
    <w:rsid w:val="0053274B"/>
    <w:rsid w:val="00532ABB"/>
    <w:rsid w:val="0053476D"/>
    <w:rsid w:val="005356B5"/>
    <w:rsid w:val="00536453"/>
    <w:rsid w:val="00540E54"/>
    <w:rsid w:val="005410C0"/>
    <w:rsid w:val="00541A8A"/>
    <w:rsid w:val="0054368A"/>
    <w:rsid w:val="00543E4E"/>
    <w:rsid w:val="00545AF5"/>
    <w:rsid w:val="0055011A"/>
    <w:rsid w:val="00550169"/>
    <w:rsid w:val="00550357"/>
    <w:rsid w:val="00551D85"/>
    <w:rsid w:val="00553CF4"/>
    <w:rsid w:val="00554E53"/>
    <w:rsid w:val="00556154"/>
    <w:rsid w:val="005562EC"/>
    <w:rsid w:val="00560C97"/>
    <w:rsid w:val="0056132E"/>
    <w:rsid w:val="00563A4E"/>
    <w:rsid w:val="00563FD2"/>
    <w:rsid w:val="0056519F"/>
    <w:rsid w:val="00565232"/>
    <w:rsid w:val="005712E6"/>
    <w:rsid w:val="00571669"/>
    <w:rsid w:val="0058099D"/>
    <w:rsid w:val="005836DF"/>
    <w:rsid w:val="005853FA"/>
    <w:rsid w:val="00587683"/>
    <w:rsid w:val="00590F17"/>
    <w:rsid w:val="00591A73"/>
    <w:rsid w:val="00592BB4"/>
    <w:rsid w:val="00593628"/>
    <w:rsid w:val="005938B3"/>
    <w:rsid w:val="005938F7"/>
    <w:rsid w:val="00597745"/>
    <w:rsid w:val="005A2E98"/>
    <w:rsid w:val="005A55D3"/>
    <w:rsid w:val="005A6397"/>
    <w:rsid w:val="005B1338"/>
    <w:rsid w:val="005B1ACE"/>
    <w:rsid w:val="005B1B2F"/>
    <w:rsid w:val="005B2D35"/>
    <w:rsid w:val="005C0C05"/>
    <w:rsid w:val="005C1438"/>
    <w:rsid w:val="005C232D"/>
    <w:rsid w:val="005C294D"/>
    <w:rsid w:val="005C4D5B"/>
    <w:rsid w:val="005C53D0"/>
    <w:rsid w:val="005D2E35"/>
    <w:rsid w:val="005D3895"/>
    <w:rsid w:val="005D5E79"/>
    <w:rsid w:val="005E1362"/>
    <w:rsid w:val="005E6B49"/>
    <w:rsid w:val="005E7784"/>
    <w:rsid w:val="005E7D06"/>
    <w:rsid w:val="005F2408"/>
    <w:rsid w:val="005F3F4F"/>
    <w:rsid w:val="005F41EA"/>
    <w:rsid w:val="005F4FC2"/>
    <w:rsid w:val="005F5802"/>
    <w:rsid w:val="005F64BD"/>
    <w:rsid w:val="005F6BBA"/>
    <w:rsid w:val="00600098"/>
    <w:rsid w:val="0060391E"/>
    <w:rsid w:val="00604F9B"/>
    <w:rsid w:val="00605DE2"/>
    <w:rsid w:val="00607962"/>
    <w:rsid w:val="00611C5C"/>
    <w:rsid w:val="00612823"/>
    <w:rsid w:val="00613CDE"/>
    <w:rsid w:val="00613FF6"/>
    <w:rsid w:val="0061464D"/>
    <w:rsid w:val="0061791D"/>
    <w:rsid w:val="00624A03"/>
    <w:rsid w:val="006259D2"/>
    <w:rsid w:val="00626587"/>
    <w:rsid w:val="006274ED"/>
    <w:rsid w:val="006348E3"/>
    <w:rsid w:val="006353E5"/>
    <w:rsid w:val="0064305E"/>
    <w:rsid w:val="00643DA2"/>
    <w:rsid w:val="00644881"/>
    <w:rsid w:val="006451DF"/>
    <w:rsid w:val="00646371"/>
    <w:rsid w:val="0064725A"/>
    <w:rsid w:val="006527B9"/>
    <w:rsid w:val="0065761A"/>
    <w:rsid w:val="0066241E"/>
    <w:rsid w:val="00663368"/>
    <w:rsid w:val="006636DC"/>
    <w:rsid w:val="00664815"/>
    <w:rsid w:val="00667745"/>
    <w:rsid w:val="006704FC"/>
    <w:rsid w:val="00673526"/>
    <w:rsid w:val="006738C5"/>
    <w:rsid w:val="006758D3"/>
    <w:rsid w:val="00676D62"/>
    <w:rsid w:val="006778A7"/>
    <w:rsid w:val="0068101F"/>
    <w:rsid w:val="00690E20"/>
    <w:rsid w:val="0069530E"/>
    <w:rsid w:val="00697D74"/>
    <w:rsid w:val="00697F6E"/>
    <w:rsid w:val="006A1CAF"/>
    <w:rsid w:val="006A352C"/>
    <w:rsid w:val="006B2713"/>
    <w:rsid w:val="006B2822"/>
    <w:rsid w:val="006B528F"/>
    <w:rsid w:val="006B7788"/>
    <w:rsid w:val="006B7D39"/>
    <w:rsid w:val="006C103E"/>
    <w:rsid w:val="006C3418"/>
    <w:rsid w:val="006C3663"/>
    <w:rsid w:val="006C4DBB"/>
    <w:rsid w:val="006C57EE"/>
    <w:rsid w:val="006D086E"/>
    <w:rsid w:val="006D27DB"/>
    <w:rsid w:val="006D3792"/>
    <w:rsid w:val="006D47AD"/>
    <w:rsid w:val="006D4EED"/>
    <w:rsid w:val="006D6140"/>
    <w:rsid w:val="006E22BD"/>
    <w:rsid w:val="006E7632"/>
    <w:rsid w:val="006F327C"/>
    <w:rsid w:val="006F6243"/>
    <w:rsid w:val="006F78A0"/>
    <w:rsid w:val="00701BFD"/>
    <w:rsid w:val="00702B1A"/>
    <w:rsid w:val="00703C48"/>
    <w:rsid w:val="00704ACC"/>
    <w:rsid w:val="00705ADB"/>
    <w:rsid w:val="0071218B"/>
    <w:rsid w:val="0071256F"/>
    <w:rsid w:val="00713E31"/>
    <w:rsid w:val="00714C4C"/>
    <w:rsid w:val="00716F29"/>
    <w:rsid w:val="00720A6E"/>
    <w:rsid w:val="00722365"/>
    <w:rsid w:val="007246A4"/>
    <w:rsid w:val="00724D92"/>
    <w:rsid w:val="0072580C"/>
    <w:rsid w:val="00726333"/>
    <w:rsid w:val="007278FE"/>
    <w:rsid w:val="007312BF"/>
    <w:rsid w:val="0073157C"/>
    <w:rsid w:val="007339DF"/>
    <w:rsid w:val="00735EAB"/>
    <w:rsid w:val="00741365"/>
    <w:rsid w:val="00741CEE"/>
    <w:rsid w:val="007435BA"/>
    <w:rsid w:val="00743A75"/>
    <w:rsid w:val="00747145"/>
    <w:rsid w:val="00751614"/>
    <w:rsid w:val="00754859"/>
    <w:rsid w:val="0075515E"/>
    <w:rsid w:val="007556A1"/>
    <w:rsid w:val="00755F7D"/>
    <w:rsid w:val="007571A2"/>
    <w:rsid w:val="007619F3"/>
    <w:rsid w:val="00762274"/>
    <w:rsid w:val="007705A4"/>
    <w:rsid w:val="0077124C"/>
    <w:rsid w:val="00773B16"/>
    <w:rsid w:val="007768B8"/>
    <w:rsid w:val="0078224E"/>
    <w:rsid w:val="007829FC"/>
    <w:rsid w:val="00782FA4"/>
    <w:rsid w:val="00783845"/>
    <w:rsid w:val="007854EC"/>
    <w:rsid w:val="007869C1"/>
    <w:rsid w:val="00792216"/>
    <w:rsid w:val="007923FE"/>
    <w:rsid w:val="00792B6C"/>
    <w:rsid w:val="007939BF"/>
    <w:rsid w:val="00793E47"/>
    <w:rsid w:val="00795E2B"/>
    <w:rsid w:val="007A1287"/>
    <w:rsid w:val="007A2F86"/>
    <w:rsid w:val="007A3CD5"/>
    <w:rsid w:val="007A3E37"/>
    <w:rsid w:val="007A4D55"/>
    <w:rsid w:val="007A6F49"/>
    <w:rsid w:val="007B1212"/>
    <w:rsid w:val="007B36F8"/>
    <w:rsid w:val="007B42D3"/>
    <w:rsid w:val="007B6D47"/>
    <w:rsid w:val="007B75A6"/>
    <w:rsid w:val="007C48B5"/>
    <w:rsid w:val="007C4902"/>
    <w:rsid w:val="007C5C27"/>
    <w:rsid w:val="007D1618"/>
    <w:rsid w:val="007D167B"/>
    <w:rsid w:val="007D1D8A"/>
    <w:rsid w:val="007D2672"/>
    <w:rsid w:val="007D40AF"/>
    <w:rsid w:val="007D63E0"/>
    <w:rsid w:val="007E0584"/>
    <w:rsid w:val="007E08E4"/>
    <w:rsid w:val="007E2B12"/>
    <w:rsid w:val="007E41CF"/>
    <w:rsid w:val="007E4B9F"/>
    <w:rsid w:val="007E50AD"/>
    <w:rsid w:val="007E69F3"/>
    <w:rsid w:val="007E78DE"/>
    <w:rsid w:val="007F1BF7"/>
    <w:rsid w:val="007F2C31"/>
    <w:rsid w:val="007F2D04"/>
    <w:rsid w:val="007F35A8"/>
    <w:rsid w:val="007F4CC7"/>
    <w:rsid w:val="007F6BC7"/>
    <w:rsid w:val="008038D8"/>
    <w:rsid w:val="00805265"/>
    <w:rsid w:val="00807555"/>
    <w:rsid w:val="0081086D"/>
    <w:rsid w:val="00812A8C"/>
    <w:rsid w:val="00814454"/>
    <w:rsid w:val="00815F01"/>
    <w:rsid w:val="008168AD"/>
    <w:rsid w:val="00820349"/>
    <w:rsid w:val="008206C6"/>
    <w:rsid w:val="00822513"/>
    <w:rsid w:val="00823C39"/>
    <w:rsid w:val="00825152"/>
    <w:rsid w:val="008255E0"/>
    <w:rsid w:val="00834EBF"/>
    <w:rsid w:val="0083601C"/>
    <w:rsid w:val="00836AC1"/>
    <w:rsid w:val="00837074"/>
    <w:rsid w:val="00837C4B"/>
    <w:rsid w:val="008435D9"/>
    <w:rsid w:val="008449FE"/>
    <w:rsid w:val="00844BF6"/>
    <w:rsid w:val="0084515E"/>
    <w:rsid w:val="00845A78"/>
    <w:rsid w:val="00846084"/>
    <w:rsid w:val="008463BB"/>
    <w:rsid w:val="00847262"/>
    <w:rsid w:val="0085499C"/>
    <w:rsid w:val="008572A1"/>
    <w:rsid w:val="00857D2A"/>
    <w:rsid w:val="00857F01"/>
    <w:rsid w:val="008602EE"/>
    <w:rsid w:val="00861A3B"/>
    <w:rsid w:val="00864FB5"/>
    <w:rsid w:val="00867F01"/>
    <w:rsid w:val="0087083F"/>
    <w:rsid w:val="00871BFB"/>
    <w:rsid w:val="00872601"/>
    <w:rsid w:val="008827E3"/>
    <w:rsid w:val="00882DC5"/>
    <w:rsid w:val="0088320C"/>
    <w:rsid w:val="0088473A"/>
    <w:rsid w:val="008901AB"/>
    <w:rsid w:val="00890B9E"/>
    <w:rsid w:val="00890C5D"/>
    <w:rsid w:val="008910D7"/>
    <w:rsid w:val="00891697"/>
    <w:rsid w:val="00891D99"/>
    <w:rsid w:val="00894435"/>
    <w:rsid w:val="008A38A1"/>
    <w:rsid w:val="008A52F0"/>
    <w:rsid w:val="008A737E"/>
    <w:rsid w:val="008A76AA"/>
    <w:rsid w:val="008A7AE0"/>
    <w:rsid w:val="008B7565"/>
    <w:rsid w:val="008C08AC"/>
    <w:rsid w:val="008C396A"/>
    <w:rsid w:val="008C3A63"/>
    <w:rsid w:val="008C67C9"/>
    <w:rsid w:val="008C67DD"/>
    <w:rsid w:val="008C7E95"/>
    <w:rsid w:val="008D0813"/>
    <w:rsid w:val="008D3C21"/>
    <w:rsid w:val="008D4222"/>
    <w:rsid w:val="008D5D0E"/>
    <w:rsid w:val="008D6F2B"/>
    <w:rsid w:val="008E0824"/>
    <w:rsid w:val="008E341F"/>
    <w:rsid w:val="008E5E4D"/>
    <w:rsid w:val="008F2983"/>
    <w:rsid w:val="008F3263"/>
    <w:rsid w:val="008F5A4B"/>
    <w:rsid w:val="00905515"/>
    <w:rsid w:val="009064C7"/>
    <w:rsid w:val="00914760"/>
    <w:rsid w:val="0091565D"/>
    <w:rsid w:val="00916B4F"/>
    <w:rsid w:val="00921D85"/>
    <w:rsid w:val="00922BF1"/>
    <w:rsid w:val="009251A3"/>
    <w:rsid w:val="0092738F"/>
    <w:rsid w:val="00930AF8"/>
    <w:rsid w:val="00931D30"/>
    <w:rsid w:val="009366AF"/>
    <w:rsid w:val="00940916"/>
    <w:rsid w:val="0094287A"/>
    <w:rsid w:val="00943D38"/>
    <w:rsid w:val="00945421"/>
    <w:rsid w:val="00946EF1"/>
    <w:rsid w:val="00947DE3"/>
    <w:rsid w:val="00951AC7"/>
    <w:rsid w:val="0095208B"/>
    <w:rsid w:val="009528F5"/>
    <w:rsid w:val="009567EE"/>
    <w:rsid w:val="00961D87"/>
    <w:rsid w:val="0096246A"/>
    <w:rsid w:val="00962AAB"/>
    <w:rsid w:val="0096433A"/>
    <w:rsid w:val="00966DF9"/>
    <w:rsid w:val="00967575"/>
    <w:rsid w:val="009802CE"/>
    <w:rsid w:val="00980EC8"/>
    <w:rsid w:val="00981AEA"/>
    <w:rsid w:val="00983EF4"/>
    <w:rsid w:val="009852F8"/>
    <w:rsid w:val="00990D4E"/>
    <w:rsid w:val="0099264F"/>
    <w:rsid w:val="009928DF"/>
    <w:rsid w:val="00994586"/>
    <w:rsid w:val="00994F95"/>
    <w:rsid w:val="009970A4"/>
    <w:rsid w:val="00997C46"/>
    <w:rsid w:val="00997EC2"/>
    <w:rsid w:val="009A0D71"/>
    <w:rsid w:val="009A1FB6"/>
    <w:rsid w:val="009A249A"/>
    <w:rsid w:val="009A2847"/>
    <w:rsid w:val="009A2F16"/>
    <w:rsid w:val="009A4AAF"/>
    <w:rsid w:val="009A6CE1"/>
    <w:rsid w:val="009B1484"/>
    <w:rsid w:val="009B6054"/>
    <w:rsid w:val="009B6118"/>
    <w:rsid w:val="009B6D1A"/>
    <w:rsid w:val="009C1584"/>
    <w:rsid w:val="009C73CD"/>
    <w:rsid w:val="009D0E5C"/>
    <w:rsid w:val="009D5A2F"/>
    <w:rsid w:val="009D6673"/>
    <w:rsid w:val="009E0709"/>
    <w:rsid w:val="009E16CE"/>
    <w:rsid w:val="009E449A"/>
    <w:rsid w:val="009E55FD"/>
    <w:rsid w:val="009E7C2B"/>
    <w:rsid w:val="009F116F"/>
    <w:rsid w:val="009F30F6"/>
    <w:rsid w:val="009F3424"/>
    <w:rsid w:val="009F3749"/>
    <w:rsid w:val="009F38F6"/>
    <w:rsid w:val="009F3921"/>
    <w:rsid w:val="009F45FE"/>
    <w:rsid w:val="009F653F"/>
    <w:rsid w:val="009F7B35"/>
    <w:rsid w:val="009F7C9A"/>
    <w:rsid w:val="009F7ECC"/>
    <w:rsid w:val="00A00F3E"/>
    <w:rsid w:val="00A02D5D"/>
    <w:rsid w:val="00A05FF3"/>
    <w:rsid w:val="00A077AA"/>
    <w:rsid w:val="00A119B5"/>
    <w:rsid w:val="00A12765"/>
    <w:rsid w:val="00A12D59"/>
    <w:rsid w:val="00A15000"/>
    <w:rsid w:val="00A1596E"/>
    <w:rsid w:val="00A174D0"/>
    <w:rsid w:val="00A223D7"/>
    <w:rsid w:val="00A24BF7"/>
    <w:rsid w:val="00A25546"/>
    <w:rsid w:val="00A26EEA"/>
    <w:rsid w:val="00A27D76"/>
    <w:rsid w:val="00A33A18"/>
    <w:rsid w:val="00A33E90"/>
    <w:rsid w:val="00A35C91"/>
    <w:rsid w:val="00A35D74"/>
    <w:rsid w:val="00A3736B"/>
    <w:rsid w:val="00A409C0"/>
    <w:rsid w:val="00A449B7"/>
    <w:rsid w:val="00A44EA4"/>
    <w:rsid w:val="00A46327"/>
    <w:rsid w:val="00A46B56"/>
    <w:rsid w:val="00A507EE"/>
    <w:rsid w:val="00A52311"/>
    <w:rsid w:val="00A63345"/>
    <w:rsid w:val="00A704D4"/>
    <w:rsid w:val="00A70A60"/>
    <w:rsid w:val="00A7525A"/>
    <w:rsid w:val="00A82644"/>
    <w:rsid w:val="00A91741"/>
    <w:rsid w:val="00A9363E"/>
    <w:rsid w:val="00A95BBC"/>
    <w:rsid w:val="00A95EBC"/>
    <w:rsid w:val="00A977BD"/>
    <w:rsid w:val="00A97DDA"/>
    <w:rsid w:val="00AB03BC"/>
    <w:rsid w:val="00AB10E8"/>
    <w:rsid w:val="00AB15C5"/>
    <w:rsid w:val="00AB37AD"/>
    <w:rsid w:val="00AB3924"/>
    <w:rsid w:val="00AB469E"/>
    <w:rsid w:val="00AB4F2D"/>
    <w:rsid w:val="00AC11E6"/>
    <w:rsid w:val="00AC194F"/>
    <w:rsid w:val="00AC251F"/>
    <w:rsid w:val="00AC25D0"/>
    <w:rsid w:val="00AC4EE6"/>
    <w:rsid w:val="00AD2496"/>
    <w:rsid w:val="00AD3062"/>
    <w:rsid w:val="00AD47FA"/>
    <w:rsid w:val="00AD4872"/>
    <w:rsid w:val="00AD48EA"/>
    <w:rsid w:val="00AD631B"/>
    <w:rsid w:val="00AD6997"/>
    <w:rsid w:val="00AD7931"/>
    <w:rsid w:val="00AE04CB"/>
    <w:rsid w:val="00AE17E9"/>
    <w:rsid w:val="00AE5B90"/>
    <w:rsid w:val="00AE697C"/>
    <w:rsid w:val="00AE71A6"/>
    <w:rsid w:val="00AF2780"/>
    <w:rsid w:val="00AF29BF"/>
    <w:rsid w:val="00AF2BAD"/>
    <w:rsid w:val="00AF4444"/>
    <w:rsid w:val="00AF5656"/>
    <w:rsid w:val="00AF5A4B"/>
    <w:rsid w:val="00AF6B76"/>
    <w:rsid w:val="00B00B28"/>
    <w:rsid w:val="00B050DB"/>
    <w:rsid w:val="00B054DF"/>
    <w:rsid w:val="00B06D20"/>
    <w:rsid w:val="00B07B37"/>
    <w:rsid w:val="00B07D3E"/>
    <w:rsid w:val="00B10BE5"/>
    <w:rsid w:val="00B112FD"/>
    <w:rsid w:val="00B120BA"/>
    <w:rsid w:val="00B129F1"/>
    <w:rsid w:val="00B1759C"/>
    <w:rsid w:val="00B17CFD"/>
    <w:rsid w:val="00B21DE3"/>
    <w:rsid w:val="00B22D7F"/>
    <w:rsid w:val="00B22DCB"/>
    <w:rsid w:val="00B2331A"/>
    <w:rsid w:val="00B2757E"/>
    <w:rsid w:val="00B31785"/>
    <w:rsid w:val="00B319A1"/>
    <w:rsid w:val="00B3468A"/>
    <w:rsid w:val="00B36769"/>
    <w:rsid w:val="00B372DC"/>
    <w:rsid w:val="00B37F2B"/>
    <w:rsid w:val="00B40306"/>
    <w:rsid w:val="00B40567"/>
    <w:rsid w:val="00B466FF"/>
    <w:rsid w:val="00B51133"/>
    <w:rsid w:val="00B51978"/>
    <w:rsid w:val="00B52D8C"/>
    <w:rsid w:val="00B54C45"/>
    <w:rsid w:val="00B54F62"/>
    <w:rsid w:val="00B563F0"/>
    <w:rsid w:val="00B56A8D"/>
    <w:rsid w:val="00B60CC5"/>
    <w:rsid w:val="00B61D63"/>
    <w:rsid w:val="00B61FBB"/>
    <w:rsid w:val="00B62A71"/>
    <w:rsid w:val="00B62F35"/>
    <w:rsid w:val="00B640C6"/>
    <w:rsid w:val="00B6567E"/>
    <w:rsid w:val="00B70302"/>
    <w:rsid w:val="00B70C5C"/>
    <w:rsid w:val="00B71C25"/>
    <w:rsid w:val="00B75093"/>
    <w:rsid w:val="00B7602D"/>
    <w:rsid w:val="00B764C8"/>
    <w:rsid w:val="00B76F6A"/>
    <w:rsid w:val="00B773E5"/>
    <w:rsid w:val="00B80745"/>
    <w:rsid w:val="00B816D9"/>
    <w:rsid w:val="00B85C17"/>
    <w:rsid w:val="00B86AE9"/>
    <w:rsid w:val="00B87914"/>
    <w:rsid w:val="00B901ED"/>
    <w:rsid w:val="00B914ED"/>
    <w:rsid w:val="00B92E0B"/>
    <w:rsid w:val="00B94B90"/>
    <w:rsid w:val="00B97A03"/>
    <w:rsid w:val="00BA08D1"/>
    <w:rsid w:val="00BA131B"/>
    <w:rsid w:val="00BA3A2F"/>
    <w:rsid w:val="00BA5037"/>
    <w:rsid w:val="00BB11FF"/>
    <w:rsid w:val="00BB28FF"/>
    <w:rsid w:val="00BB4323"/>
    <w:rsid w:val="00BB4760"/>
    <w:rsid w:val="00BC1194"/>
    <w:rsid w:val="00BC28B9"/>
    <w:rsid w:val="00BC4115"/>
    <w:rsid w:val="00BC720C"/>
    <w:rsid w:val="00BC726C"/>
    <w:rsid w:val="00BD45B0"/>
    <w:rsid w:val="00BE436B"/>
    <w:rsid w:val="00BE5191"/>
    <w:rsid w:val="00BF093B"/>
    <w:rsid w:val="00BF1C98"/>
    <w:rsid w:val="00BF20C4"/>
    <w:rsid w:val="00BF3B11"/>
    <w:rsid w:val="00BF534A"/>
    <w:rsid w:val="00BF66B3"/>
    <w:rsid w:val="00BF69DF"/>
    <w:rsid w:val="00BF7A5A"/>
    <w:rsid w:val="00C00424"/>
    <w:rsid w:val="00C05E76"/>
    <w:rsid w:val="00C060D5"/>
    <w:rsid w:val="00C06B03"/>
    <w:rsid w:val="00C0775F"/>
    <w:rsid w:val="00C12F5D"/>
    <w:rsid w:val="00C1497F"/>
    <w:rsid w:val="00C15FC2"/>
    <w:rsid w:val="00C16C48"/>
    <w:rsid w:val="00C22255"/>
    <w:rsid w:val="00C237D5"/>
    <w:rsid w:val="00C23F05"/>
    <w:rsid w:val="00C3139B"/>
    <w:rsid w:val="00C3154D"/>
    <w:rsid w:val="00C31E2B"/>
    <w:rsid w:val="00C32025"/>
    <w:rsid w:val="00C321A7"/>
    <w:rsid w:val="00C32A46"/>
    <w:rsid w:val="00C33223"/>
    <w:rsid w:val="00C335D2"/>
    <w:rsid w:val="00C353D3"/>
    <w:rsid w:val="00C36B6C"/>
    <w:rsid w:val="00C36CF8"/>
    <w:rsid w:val="00C407F3"/>
    <w:rsid w:val="00C40A25"/>
    <w:rsid w:val="00C41C17"/>
    <w:rsid w:val="00C41D2E"/>
    <w:rsid w:val="00C47EE8"/>
    <w:rsid w:val="00C50340"/>
    <w:rsid w:val="00C50653"/>
    <w:rsid w:val="00C506B3"/>
    <w:rsid w:val="00C51D97"/>
    <w:rsid w:val="00C55F06"/>
    <w:rsid w:val="00C57E78"/>
    <w:rsid w:val="00C6259A"/>
    <w:rsid w:val="00C625EC"/>
    <w:rsid w:val="00C63104"/>
    <w:rsid w:val="00C66A71"/>
    <w:rsid w:val="00C72C45"/>
    <w:rsid w:val="00C736B2"/>
    <w:rsid w:val="00C7445D"/>
    <w:rsid w:val="00C75299"/>
    <w:rsid w:val="00C7538C"/>
    <w:rsid w:val="00C75DE9"/>
    <w:rsid w:val="00C7614C"/>
    <w:rsid w:val="00C76389"/>
    <w:rsid w:val="00C80104"/>
    <w:rsid w:val="00C812F5"/>
    <w:rsid w:val="00C82C19"/>
    <w:rsid w:val="00C82EDF"/>
    <w:rsid w:val="00C863B0"/>
    <w:rsid w:val="00C90C5F"/>
    <w:rsid w:val="00C91F5D"/>
    <w:rsid w:val="00C92B96"/>
    <w:rsid w:val="00C92C24"/>
    <w:rsid w:val="00C93A43"/>
    <w:rsid w:val="00CA12AE"/>
    <w:rsid w:val="00CA1935"/>
    <w:rsid w:val="00CA495D"/>
    <w:rsid w:val="00CA5B35"/>
    <w:rsid w:val="00CA760A"/>
    <w:rsid w:val="00CB1BA3"/>
    <w:rsid w:val="00CB22A3"/>
    <w:rsid w:val="00CB29BB"/>
    <w:rsid w:val="00CB3886"/>
    <w:rsid w:val="00CB5A08"/>
    <w:rsid w:val="00CB5FDE"/>
    <w:rsid w:val="00CB71DA"/>
    <w:rsid w:val="00CC23C5"/>
    <w:rsid w:val="00CC257D"/>
    <w:rsid w:val="00CD05C8"/>
    <w:rsid w:val="00CD7739"/>
    <w:rsid w:val="00CE095D"/>
    <w:rsid w:val="00CE0F49"/>
    <w:rsid w:val="00CE17AA"/>
    <w:rsid w:val="00CE31B1"/>
    <w:rsid w:val="00CE4E0B"/>
    <w:rsid w:val="00CE5290"/>
    <w:rsid w:val="00CE5DA8"/>
    <w:rsid w:val="00CE6569"/>
    <w:rsid w:val="00CF0608"/>
    <w:rsid w:val="00CF10CA"/>
    <w:rsid w:val="00CF174D"/>
    <w:rsid w:val="00CF24EB"/>
    <w:rsid w:val="00CF3A0F"/>
    <w:rsid w:val="00CF3BB6"/>
    <w:rsid w:val="00D028C5"/>
    <w:rsid w:val="00D02E91"/>
    <w:rsid w:val="00D04A16"/>
    <w:rsid w:val="00D06F36"/>
    <w:rsid w:val="00D1194E"/>
    <w:rsid w:val="00D122BE"/>
    <w:rsid w:val="00D12752"/>
    <w:rsid w:val="00D128C9"/>
    <w:rsid w:val="00D1363A"/>
    <w:rsid w:val="00D143B6"/>
    <w:rsid w:val="00D14C1C"/>
    <w:rsid w:val="00D16917"/>
    <w:rsid w:val="00D27898"/>
    <w:rsid w:val="00D310B4"/>
    <w:rsid w:val="00D320F3"/>
    <w:rsid w:val="00D34A6E"/>
    <w:rsid w:val="00D3572B"/>
    <w:rsid w:val="00D3656E"/>
    <w:rsid w:val="00D3753C"/>
    <w:rsid w:val="00D404BE"/>
    <w:rsid w:val="00D41010"/>
    <w:rsid w:val="00D412C7"/>
    <w:rsid w:val="00D458AC"/>
    <w:rsid w:val="00D458AE"/>
    <w:rsid w:val="00D47D8C"/>
    <w:rsid w:val="00D5046A"/>
    <w:rsid w:val="00D51EB4"/>
    <w:rsid w:val="00D53714"/>
    <w:rsid w:val="00D54D95"/>
    <w:rsid w:val="00D55E1B"/>
    <w:rsid w:val="00D6026A"/>
    <w:rsid w:val="00D6062D"/>
    <w:rsid w:val="00D62535"/>
    <w:rsid w:val="00D65757"/>
    <w:rsid w:val="00D66849"/>
    <w:rsid w:val="00D6710B"/>
    <w:rsid w:val="00D72D48"/>
    <w:rsid w:val="00D73A41"/>
    <w:rsid w:val="00D75B3B"/>
    <w:rsid w:val="00D75B6C"/>
    <w:rsid w:val="00D7711F"/>
    <w:rsid w:val="00D82A16"/>
    <w:rsid w:val="00D82AA9"/>
    <w:rsid w:val="00D850E6"/>
    <w:rsid w:val="00D858E1"/>
    <w:rsid w:val="00D8769C"/>
    <w:rsid w:val="00D9026A"/>
    <w:rsid w:val="00D92411"/>
    <w:rsid w:val="00DA0F2E"/>
    <w:rsid w:val="00DA13CF"/>
    <w:rsid w:val="00DA56C2"/>
    <w:rsid w:val="00DA6A6B"/>
    <w:rsid w:val="00DC13BD"/>
    <w:rsid w:val="00DC2EA2"/>
    <w:rsid w:val="00DC36B3"/>
    <w:rsid w:val="00DC4130"/>
    <w:rsid w:val="00DC55C5"/>
    <w:rsid w:val="00DC5A25"/>
    <w:rsid w:val="00DC5A3C"/>
    <w:rsid w:val="00DC5FD9"/>
    <w:rsid w:val="00DC6C8E"/>
    <w:rsid w:val="00DC6E5B"/>
    <w:rsid w:val="00DC73D8"/>
    <w:rsid w:val="00DD018D"/>
    <w:rsid w:val="00DD1388"/>
    <w:rsid w:val="00DD16A6"/>
    <w:rsid w:val="00DD2FD6"/>
    <w:rsid w:val="00DD335E"/>
    <w:rsid w:val="00DD4041"/>
    <w:rsid w:val="00DD55FA"/>
    <w:rsid w:val="00DD6E50"/>
    <w:rsid w:val="00DD772D"/>
    <w:rsid w:val="00DE2403"/>
    <w:rsid w:val="00DE393C"/>
    <w:rsid w:val="00DE52E5"/>
    <w:rsid w:val="00DE7774"/>
    <w:rsid w:val="00DF1794"/>
    <w:rsid w:val="00DF1D2B"/>
    <w:rsid w:val="00DF3E83"/>
    <w:rsid w:val="00DF4152"/>
    <w:rsid w:val="00DF48B4"/>
    <w:rsid w:val="00DF5074"/>
    <w:rsid w:val="00DF5A10"/>
    <w:rsid w:val="00DF74A4"/>
    <w:rsid w:val="00DF7C5A"/>
    <w:rsid w:val="00DF7EA7"/>
    <w:rsid w:val="00E02854"/>
    <w:rsid w:val="00E02EE2"/>
    <w:rsid w:val="00E07428"/>
    <w:rsid w:val="00E139F8"/>
    <w:rsid w:val="00E149CA"/>
    <w:rsid w:val="00E14CB3"/>
    <w:rsid w:val="00E1549E"/>
    <w:rsid w:val="00E17603"/>
    <w:rsid w:val="00E17AD6"/>
    <w:rsid w:val="00E17DB8"/>
    <w:rsid w:val="00E22FDA"/>
    <w:rsid w:val="00E23E68"/>
    <w:rsid w:val="00E251BB"/>
    <w:rsid w:val="00E25B7F"/>
    <w:rsid w:val="00E269A7"/>
    <w:rsid w:val="00E338CE"/>
    <w:rsid w:val="00E444FE"/>
    <w:rsid w:val="00E45A53"/>
    <w:rsid w:val="00E46474"/>
    <w:rsid w:val="00E51A32"/>
    <w:rsid w:val="00E52FA1"/>
    <w:rsid w:val="00E5363F"/>
    <w:rsid w:val="00E54746"/>
    <w:rsid w:val="00E55413"/>
    <w:rsid w:val="00E62E93"/>
    <w:rsid w:val="00E6577A"/>
    <w:rsid w:val="00E664B9"/>
    <w:rsid w:val="00E67FE7"/>
    <w:rsid w:val="00E73FC8"/>
    <w:rsid w:val="00E74B18"/>
    <w:rsid w:val="00E75634"/>
    <w:rsid w:val="00E807AC"/>
    <w:rsid w:val="00E83B1B"/>
    <w:rsid w:val="00E8682F"/>
    <w:rsid w:val="00E86B36"/>
    <w:rsid w:val="00E91B57"/>
    <w:rsid w:val="00E91F45"/>
    <w:rsid w:val="00E927FF"/>
    <w:rsid w:val="00E92F06"/>
    <w:rsid w:val="00E93EB4"/>
    <w:rsid w:val="00E948A9"/>
    <w:rsid w:val="00E94DE5"/>
    <w:rsid w:val="00E951F5"/>
    <w:rsid w:val="00E97510"/>
    <w:rsid w:val="00EA03E9"/>
    <w:rsid w:val="00EA1478"/>
    <w:rsid w:val="00EA311E"/>
    <w:rsid w:val="00EA5799"/>
    <w:rsid w:val="00EA5BF4"/>
    <w:rsid w:val="00EB1011"/>
    <w:rsid w:val="00EB1D5B"/>
    <w:rsid w:val="00EB1F14"/>
    <w:rsid w:val="00EB31FE"/>
    <w:rsid w:val="00EB3AFB"/>
    <w:rsid w:val="00EB4F31"/>
    <w:rsid w:val="00EC109B"/>
    <w:rsid w:val="00EC3CE2"/>
    <w:rsid w:val="00EC4BEA"/>
    <w:rsid w:val="00EC7438"/>
    <w:rsid w:val="00ED215E"/>
    <w:rsid w:val="00ED7030"/>
    <w:rsid w:val="00EE386A"/>
    <w:rsid w:val="00EE4EDD"/>
    <w:rsid w:val="00EE557F"/>
    <w:rsid w:val="00EF02A2"/>
    <w:rsid w:val="00EF06CB"/>
    <w:rsid w:val="00EF06E0"/>
    <w:rsid w:val="00EF6CF7"/>
    <w:rsid w:val="00F00314"/>
    <w:rsid w:val="00F03542"/>
    <w:rsid w:val="00F048CD"/>
    <w:rsid w:val="00F049DE"/>
    <w:rsid w:val="00F11063"/>
    <w:rsid w:val="00F1492B"/>
    <w:rsid w:val="00F15479"/>
    <w:rsid w:val="00F15B5F"/>
    <w:rsid w:val="00F16E5C"/>
    <w:rsid w:val="00F21721"/>
    <w:rsid w:val="00F22E9B"/>
    <w:rsid w:val="00F234E0"/>
    <w:rsid w:val="00F2413E"/>
    <w:rsid w:val="00F25C25"/>
    <w:rsid w:val="00F25EF1"/>
    <w:rsid w:val="00F275A4"/>
    <w:rsid w:val="00F27C5A"/>
    <w:rsid w:val="00F3324D"/>
    <w:rsid w:val="00F354D7"/>
    <w:rsid w:val="00F41079"/>
    <w:rsid w:val="00F41626"/>
    <w:rsid w:val="00F44BCC"/>
    <w:rsid w:val="00F5055A"/>
    <w:rsid w:val="00F51948"/>
    <w:rsid w:val="00F5290E"/>
    <w:rsid w:val="00F5353B"/>
    <w:rsid w:val="00F5369E"/>
    <w:rsid w:val="00F56B71"/>
    <w:rsid w:val="00F57F3B"/>
    <w:rsid w:val="00F605A1"/>
    <w:rsid w:val="00F67146"/>
    <w:rsid w:val="00F7211D"/>
    <w:rsid w:val="00F7213F"/>
    <w:rsid w:val="00F74393"/>
    <w:rsid w:val="00F75906"/>
    <w:rsid w:val="00F76B2D"/>
    <w:rsid w:val="00F83C2A"/>
    <w:rsid w:val="00F86292"/>
    <w:rsid w:val="00F90159"/>
    <w:rsid w:val="00F90170"/>
    <w:rsid w:val="00F90293"/>
    <w:rsid w:val="00F94C3D"/>
    <w:rsid w:val="00F9525C"/>
    <w:rsid w:val="00F962F2"/>
    <w:rsid w:val="00F965F9"/>
    <w:rsid w:val="00F969E0"/>
    <w:rsid w:val="00F97617"/>
    <w:rsid w:val="00FA06AA"/>
    <w:rsid w:val="00FA0BF2"/>
    <w:rsid w:val="00FA3633"/>
    <w:rsid w:val="00FA5968"/>
    <w:rsid w:val="00FA64FF"/>
    <w:rsid w:val="00FA7634"/>
    <w:rsid w:val="00FB07CE"/>
    <w:rsid w:val="00FB0902"/>
    <w:rsid w:val="00FB2A92"/>
    <w:rsid w:val="00FB65C8"/>
    <w:rsid w:val="00FB69DC"/>
    <w:rsid w:val="00FC135C"/>
    <w:rsid w:val="00FC18DA"/>
    <w:rsid w:val="00FC2C3B"/>
    <w:rsid w:val="00FC40E1"/>
    <w:rsid w:val="00FC64F3"/>
    <w:rsid w:val="00FD1C81"/>
    <w:rsid w:val="00FD793B"/>
    <w:rsid w:val="00FE3349"/>
    <w:rsid w:val="00FE3EE1"/>
    <w:rsid w:val="00FE4E94"/>
    <w:rsid w:val="00FE6741"/>
    <w:rsid w:val="00FE75CC"/>
    <w:rsid w:val="00FE786D"/>
    <w:rsid w:val="00FF0AD3"/>
    <w:rsid w:val="00FF342E"/>
    <w:rsid w:val="00FF5540"/>
    <w:rsid w:val="00FF58BE"/>
    <w:rsid w:val="00FF695D"/>
    <w:rsid w:val="00FF75F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5479EFC"/>
  <w15:docId w15:val="{2F8F759E-E4A6-4A4E-A92A-404403D72F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225A2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B282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B2822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6B282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B2822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BB432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F3BB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3BB6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46425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425D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table" w:styleId="TableGrid">
    <w:name w:val="Table Grid"/>
    <w:basedOn w:val="TableNormal"/>
    <w:uiPriority w:val="59"/>
    <w:rsid w:val="003403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820349"/>
    <w:rPr>
      <w:b/>
      <w:color w:val="000099"/>
      <w:sz w:val="36"/>
    </w:rPr>
  </w:style>
  <w:style w:type="paragraph" w:customStyle="1" w:styleId="style8">
    <w:name w:val="style8"/>
    <w:basedOn w:val="Normal"/>
    <w:rsid w:val="00814454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6090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351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523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170" Type="http://schemas.openxmlformats.org/officeDocument/2006/relationships/oleObject" Target="embeddings/oleObject82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7.bin"/><Relationship Id="rId268" Type="http://schemas.openxmlformats.org/officeDocument/2006/relationships/image" Target="media/image131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6.bin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oleObject" Target="embeddings/oleObject116.bin"/><Relationship Id="rId402" Type="http://schemas.openxmlformats.org/officeDocument/2006/relationships/image" Target="media/image197.wmf"/><Relationship Id="rId279" Type="http://schemas.openxmlformats.org/officeDocument/2006/relationships/oleObject" Target="embeddings/oleObject137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5.bin"/><Relationship Id="rId248" Type="http://schemas.openxmlformats.org/officeDocument/2006/relationships/image" Target="media/image121.wmf"/><Relationship Id="rId12" Type="http://schemas.openxmlformats.org/officeDocument/2006/relationships/image" Target="media/image4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280" Type="http://schemas.openxmlformats.org/officeDocument/2006/relationships/image" Target="media/image137.wmf"/><Relationship Id="rId315" Type="http://schemas.openxmlformats.org/officeDocument/2006/relationships/oleObject" Target="embeddings/oleObject155.bin"/><Relationship Id="rId336" Type="http://schemas.openxmlformats.org/officeDocument/2006/relationships/image" Target="media/image165.wmf"/><Relationship Id="rId357" Type="http://schemas.openxmlformats.org/officeDocument/2006/relationships/oleObject" Target="embeddings/oleObject176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oleObject" Target="embeddings/oleObject106.bin"/><Relationship Id="rId378" Type="http://schemas.openxmlformats.org/officeDocument/2006/relationships/image" Target="media/image186.wmf"/><Relationship Id="rId399" Type="http://schemas.openxmlformats.org/officeDocument/2006/relationships/oleObject" Target="embeddings/oleObject198.bin"/><Relationship Id="rId403" Type="http://schemas.openxmlformats.org/officeDocument/2006/relationships/oleObject" Target="embeddings/oleObject200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7.bin"/><Relationship Id="rId424" Type="http://schemas.openxmlformats.org/officeDocument/2006/relationships/oleObject" Target="embeddings/oleObject212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26" Type="http://schemas.openxmlformats.org/officeDocument/2006/relationships/image" Target="media/image160.wmf"/><Relationship Id="rId347" Type="http://schemas.openxmlformats.org/officeDocument/2006/relationships/oleObject" Target="embeddings/oleObject171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368" Type="http://schemas.openxmlformats.org/officeDocument/2006/relationships/image" Target="media/image181.wmf"/><Relationship Id="rId389" Type="http://schemas.openxmlformats.org/officeDocument/2006/relationships/oleObject" Target="embeddings/oleObject192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2.bin"/><Relationship Id="rId414" Type="http://schemas.openxmlformats.org/officeDocument/2006/relationships/image" Target="media/image203.wmf"/><Relationship Id="rId435" Type="http://schemas.openxmlformats.org/officeDocument/2006/relationships/oleObject" Target="embeddings/oleObject218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8.bin"/><Relationship Id="rId316" Type="http://schemas.openxmlformats.org/officeDocument/2006/relationships/image" Target="media/image155.wmf"/><Relationship Id="rId337" Type="http://schemas.openxmlformats.org/officeDocument/2006/relationships/oleObject" Target="embeddings/oleObject166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358" Type="http://schemas.openxmlformats.org/officeDocument/2006/relationships/image" Target="media/image176.wmf"/><Relationship Id="rId379" Type="http://schemas.openxmlformats.org/officeDocument/2006/relationships/oleObject" Target="embeddings/oleObject187.bin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7.bin"/><Relationship Id="rId390" Type="http://schemas.openxmlformats.org/officeDocument/2006/relationships/image" Target="media/image192.wmf"/><Relationship Id="rId404" Type="http://schemas.openxmlformats.org/officeDocument/2006/relationships/image" Target="media/image198.wmf"/><Relationship Id="rId425" Type="http://schemas.openxmlformats.org/officeDocument/2006/relationships/image" Target="media/image207.wmf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3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1.bin"/><Relationship Id="rId348" Type="http://schemas.openxmlformats.org/officeDocument/2006/relationships/image" Target="media/image171.wmf"/><Relationship Id="rId369" Type="http://schemas.openxmlformats.org/officeDocument/2006/relationships/oleObject" Target="embeddings/oleObject182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7.wmf"/><Relationship Id="rId415" Type="http://schemas.openxmlformats.org/officeDocument/2006/relationships/oleObject" Target="embeddings/oleObject206.bin"/><Relationship Id="rId436" Type="http://schemas.openxmlformats.org/officeDocument/2006/relationships/image" Target="media/image212.wmf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5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8.wmf"/><Relationship Id="rId317" Type="http://schemas.openxmlformats.org/officeDocument/2006/relationships/oleObject" Target="embeddings/oleObject156.bin"/><Relationship Id="rId338" Type="http://schemas.openxmlformats.org/officeDocument/2006/relationships/image" Target="media/image166.wmf"/><Relationship Id="rId359" Type="http://schemas.openxmlformats.org/officeDocument/2006/relationships/oleObject" Target="embeddings/oleObject177.bin"/><Relationship Id="rId8" Type="http://schemas.openxmlformats.org/officeDocument/2006/relationships/image" Target="media/image2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2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1.bin"/><Relationship Id="rId426" Type="http://schemas.openxmlformats.org/officeDocument/2006/relationships/oleObject" Target="embeddings/oleObject213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3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28" Type="http://schemas.openxmlformats.org/officeDocument/2006/relationships/image" Target="media/image161.wmf"/><Relationship Id="rId349" Type="http://schemas.openxmlformats.org/officeDocument/2006/relationships/oleObject" Target="embeddings/oleObject172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image" Target="media/image177.wmf"/><Relationship Id="rId381" Type="http://schemas.openxmlformats.org/officeDocument/2006/relationships/oleObject" Target="embeddings/oleObject188.bin"/><Relationship Id="rId416" Type="http://schemas.openxmlformats.org/officeDocument/2006/relationships/oleObject" Target="embeddings/oleObject207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8.bin"/><Relationship Id="rId437" Type="http://schemas.openxmlformats.org/officeDocument/2006/relationships/oleObject" Target="embeddings/oleObject219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9.bin"/><Relationship Id="rId318" Type="http://schemas.openxmlformats.org/officeDocument/2006/relationships/image" Target="media/image156.wmf"/><Relationship Id="rId339" Type="http://schemas.openxmlformats.org/officeDocument/2006/relationships/oleObject" Target="embeddings/oleObject167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90.wmf"/><Relationship Id="rId350" Type="http://schemas.openxmlformats.org/officeDocument/2006/relationships/image" Target="media/image172.wmf"/><Relationship Id="rId371" Type="http://schemas.openxmlformats.org/officeDocument/2006/relationships/oleObject" Target="embeddings/oleObject183.bin"/><Relationship Id="rId406" Type="http://schemas.openxmlformats.org/officeDocument/2006/relationships/image" Target="media/image199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4.bin"/><Relationship Id="rId427" Type="http://schemas.openxmlformats.org/officeDocument/2006/relationships/image" Target="media/image208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oleObject" Target="embeddings/oleObject162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340" Type="http://schemas.openxmlformats.org/officeDocument/2006/relationships/image" Target="media/image167.wmf"/><Relationship Id="rId361" Type="http://schemas.openxmlformats.org/officeDocument/2006/relationships/oleObject" Target="embeddings/oleObject178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382" Type="http://schemas.openxmlformats.org/officeDocument/2006/relationships/image" Target="media/image188.wmf"/><Relationship Id="rId417" Type="http://schemas.openxmlformats.org/officeDocument/2006/relationships/oleObject" Target="embeddings/oleObject208.bin"/><Relationship Id="rId438" Type="http://schemas.openxmlformats.org/officeDocument/2006/relationships/footer" Target="footer1.xml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7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330" Type="http://schemas.openxmlformats.org/officeDocument/2006/relationships/image" Target="media/image162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3.bin"/><Relationship Id="rId372" Type="http://schemas.openxmlformats.org/officeDocument/2006/relationships/image" Target="media/image183.wmf"/><Relationship Id="rId393" Type="http://schemas.openxmlformats.org/officeDocument/2006/relationships/image" Target="media/image193.wmf"/><Relationship Id="rId407" Type="http://schemas.openxmlformats.org/officeDocument/2006/relationships/oleObject" Target="embeddings/oleObject202.bin"/><Relationship Id="rId428" Type="http://schemas.openxmlformats.org/officeDocument/2006/relationships/oleObject" Target="embeddings/oleObject214.bin"/><Relationship Id="rId211" Type="http://schemas.openxmlformats.org/officeDocument/2006/relationships/image" Target="media/image103.wmf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image" Target="media/image157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341" Type="http://schemas.openxmlformats.org/officeDocument/2006/relationships/oleObject" Target="embeddings/oleObject168.bin"/><Relationship Id="rId362" Type="http://schemas.openxmlformats.org/officeDocument/2006/relationships/image" Target="media/image178.wmf"/><Relationship Id="rId383" Type="http://schemas.openxmlformats.org/officeDocument/2006/relationships/oleObject" Target="embeddings/oleObject189.bin"/><Relationship Id="rId418" Type="http://schemas.openxmlformats.org/officeDocument/2006/relationships/image" Target="media/image204.wmf"/><Relationship Id="rId439" Type="http://schemas.openxmlformats.org/officeDocument/2006/relationships/fontTable" Target="fontTable.xml"/><Relationship Id="rId201" Type="http://schemas.openxmlformats.org/officeDocument/2006/relationships/image" Target="media/image98.wmf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image" Target="media/image152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331" Type="http://schemas.openxmlformats.org/officeDocument/2006/relationships/oleObject" Target="embeddings/oleObject163.bin"/><Relationship Id="rId352" Type="http://schemas.openxmlformats.org/officeDocument/2006/relationships/image" Target="media/image173.wmf"/><Relationship Id="rId373" Type="http://schemas.openxmlformats.org/officeDocument/2006/relationships/oleObject" Target="embeddings/oleObject184.bin"/><Relationship Id="rId394" Type="http://schemas.openxmlformats.org/officeDocument/2006/relationships/oleObject" Target="embeddings/oleObject195.bin"/><Relationship Id="rId408" Type="http://schemas.openxmlformats.org/officeDocument/2006/relationships/image" Target="media/image200.wmf"/><Relationship Id="rId429" Type="http://schemas.openxmlformats.org/officeDocument/2006/relationships/image" Target="media/image20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4.wmf"/><Relationship Id="rId440" Type="http://schemas.openxmlformats.org/officeDocument/2006/relationships/theme" Target="theme/theme1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8.bin"/><Relationship Id="rId342" Type="http://schemas.openxmlformats.org/officeDocument/2006/relationships/image" Target="media/image168.wmf"/><Relationship Id="rId363" Type="http://schemas.openxmlformats.org/officeDocument/2006/relationships/oleObject" Target="embeddings/oleObject179.bin"/><Relationship Id="rId384" Type="http://schemas.openxmlformats.org/officeDocument/2006/relationships/image" Target="media/image189.wmf"/><Relationship Id="rId419" Type="http://schemas.openxmlformats.org/officeDocument/2006/relationships/oleObject" Target="embeddings/oleObject209.bin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9.wmf"/><Relationship Id="rId430" Type="http://schemas.openxmlformats.org/officeDocument/2006/relationships/oleObject" Target="embeddings/oleObject215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0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4.bin"/><Relationship Id="rId374" Type="http://schemas.openxmlformats.org/officeDocument/2006/relationships/image" Target="media/image184.wmf"/><Relationship Id="rId395" Type="http://schemas.openxmlformats.org/officeDocument/2006/relationships/image" Target="media/image194.wmf"/><Relationship Id="rId409" Type="http://schemas.openxmlformats.org/officeDocument/2006/relationships/oleObject" Target="embeddings/oleObject203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image" Target="media/image114.wmf"/><Relationship Id="rId420" Type="http://schemas.openxmlformats.org/officeDocument/2006/relationships/oleObject" Target="embeddings/oleObject210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6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9.bin"/><Relationship Id="rId364" Type="http://schemas.openxmlformats.org/officeDocument/2006/relationships/image" Target="media/image179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oleObject" Target="embeddings/oleObject19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1.wmf"/><Relationship Id="rId431" Type="http://schemas.openxmlformats.org/officeDocument/2006/relationships/image" Target="media/image210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4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oleObject" Target="embeddings/oleObject185.bin"/><Relationship Id="rId396" Type="http://schemas.openxmlformats.org/officeDocument/2006/relationships/oleObject" Target="embeddings/oleObject196.bin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6.wmf"/><Relationship Id="rId400" Type="http://schemas.openxmlformats.org/officeDocument/2006/relationships/image" Target="media/image196.wmf"/><Relationship Id="rId421" Type="http://schemas.openxmlformats.org/officeDocument/2006/relationships/image" Target="media/image205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69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oleObject" Target="embeddings/oleObject180.bin"/><Relationship Id="rId386" Type="http://schemas.openxmlformats.org/officeDocument/2006/relationships/image" Target="media/image190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4.bin"/><Relationship Id="rId432" Type="http://schemas.openxmlformats.org/officeDocument/2006/relationships/oleObject" Target="embeddings/oleObject216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54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7.bin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5.wmf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9.bin"/><Relationship Id="rId422" Type="http://schemas.openxmlformats.org/officeDocument/2006/relationships/oleObject" Target="embeddings/oleObject211.bin"/><Relationship Id="rId303" Type="http://schemas.openxmlformats.org/officeDocument/2006/relationships/oleObject" Target="embeddings/oleObject149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1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oleObject" Target="embeddings/oleObject121.bin"/><Relationship Id="rId412" Type="http://schemas.openxmlformats.org/officeDocument/2006/relationships/image" Target="media/image202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5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6.wmf"/><Relationship Id="rId258" Type="http://schemas.openxmlformats.org/officeDocument/2006/relationships/image" Target="media/image126.wmf"/><Relationship Id="rId22" Type="http://schemas.openxmlformats.org/officeDocument/2006/relationships/image" Target="media/image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171" Type="http://schemas.openxmlformats.org/officeDocument/2006/relationships/image" Target="media/image83.wmf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434" Type="http://schemas.openxmlformats.org/officeDocument/2006/relationships/image" Target="media/image211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F4312AB-C264-4166-B42D-987D4639A9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3</TotalTime>
  <Pages>12</Pages>
  <Words>1912</Words>
  <Characters>10904</Characters>
  <Application>Microsoft Office Word</Application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27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14</cp:revision>
  <cp:lastPrinted>2014-12-14T17:56:00Z</cp:lastPrinted>
  <dcterms:created xsi:type="dcterms:W3CDTF">2015-06-14T14:32:00Z</dcterms:created>
  <dcterms:modified xsi:type="dcterms:W3CDTF">2019-01-10T16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